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80319" w14:textId="77777777" w:rsidR="002D5E62" w:rsidRPr="006327DE" w:rsidRDefault="006327DE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227133198"/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57713E" wp14:editId="7FA03A80">
                <wp:simplePos x="0" y="0"/>
                <wp:positionH relativeFrom="column">
                  <wp:posOffset>-834390</wp:posOffset>
                </wp:positionH>
                <wp:positionV relativeFrom="paragraph">
                  <wp:posOffset>8255</wp:posOffset>
                </wp:positionV>
                <wp:extent cx="7045325" cy="10231120"/>
                <wp:effectExtent l="17145" t="15875" r="14605" b="20955"/>
                <wp:wrapNone/>
                <wp:docPr id="267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5325" cy="10231120"/>
                          <a:chOff x="441" y="522"/>
                          <a:chExt cx="11116" cy="15898"/>
                        </a:xfrm>
                      </wpg:grpSpPr>
                      <wps:wsp>
                        <wps:cNvPr id="26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522"/>
                            <a:ext cx="10404" cy="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123" y="544"/>
                            <a:ext cx="0" cy="158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16417"/>
                            <a:ext cx="10426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1535" y="544"/>
                            <a:ext cx="0" cy="1587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8" y="14151"/>
                            <a:ext cx="10376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1148" y="15011"/>
                            <a:ext cx="10409" cy="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970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40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355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252" y="14166"/>
                            <a:ext cx="2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123" y="16137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123" y="15855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123" y="15574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123" y="15292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123" y="14729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123" y="14448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1516" y="14166"/>
                            <a:ext cx="1" cy="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763" y="15011"/>
                            <a:ext cx="1" cy="14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559"/>
                            <a:ext cx="2735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284"/>
                            <a:ext cx="2757" cy="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9628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10591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441" y="16418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441" y="83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447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441" y="150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441" y="1304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41" y="11633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41" y="10225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731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148" y="14729"/>
                            <a:ext cx="39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5E76C" w14:textId="77777777" w:rsidR="00613969" w:rsidRDefault="00613969" w:rsidP="002D5E62">
                              <w:pPr>
                                <w:spacing w:line="260" w:lineRule="exact"/>
                                <w:jc w:val="center"/>
                                <w:rPr>
                                  <w:spacing w:val="-6"/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Изм</w:t>
                              </w:r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1516" y="14729"/>
                            <a:ext cx="679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92928" w14:textId="77777777" w:rsidR="00613969" w:rsidRDefault="00613969" w:rsidP="002D5E62">
                              <w:pPr>
                                <w:spacing w:line="260" w:lineRule="exact"/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2252" y="14729"/>
                            <a:ext cx="124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6EC1D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№  докум</w:t>
                              </w:r>
                              <w:r>
                                <w:rPr>
                                  <w:rFonts w:ascii="FlowerC" w:hAnsi="FlowerC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554" y="14729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07A21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одп</w:t>
                              </w:r>
                              <w:r>
                                <w:rPr>
                                  <w:rFonts w:ascii="FlowerC" w:hAnsi="FlowerC"/>
                                  <w:spacing w:val="20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404" y="14729"/>
                            <a:ext cx="568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FC573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122" y="15011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DF588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r>
                                <w:rPr>
                                  <w:spacing w:val="-6"/>
                                  <w:sz w:val="24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pacing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122" y="15292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4FD35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р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22" y="15855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9EB4D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Н.контр</w:t>
                              </w:r>
                              <w:proofErr w:type="gramEnd"/>
                              <w:r>
                                <w:rPr>
                                  <w:spacing w:val="-6"/>
                                  <w:sz w:val="24"/>
                                </w:rPr>
                                <w:t>.Н.контр</w:t>
                              </w:r>
                              <w:proofErr w:type="spellEnd"/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  <w:p w14:paraId="24E4D938" w14:textId="77777777" w:rsidR="00613969" w:rsidRDefault="00613969" w:rsidP="002D5E62">
                              <w:pPr>
                                <w:spacing w:line="280" w:lineRule="exact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122" y="16137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B2BF7E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 xml:space="preserve">Утв.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9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8819" y="15011"/>
                            <a:ext cx="79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495D7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9669" y="15011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53C7B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0575" y="15011"/>
                            <a:ext cx="96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1CF32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046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9329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105"/>
                        <wps:cNvSpPr>
                          <a:spLocks noChangeArrowheads="1"/>
                        </wps:cNvSpPr>
                        <wps:spPr bwMode="auto">
                          <a:xfrm>
                            <a:off x="478" y="13338"/>
                            <a:ext cx="219" cy="142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81CCC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146DC08D" wp14:editId="5180AF39">
                                    <wp:extent cx="135890" cy="914400"/>
                                    <wp:effectExtent l="0" t="0" r="0" b="0"/>
                                    <wp:docPr id="1" name="Рисунок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914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AutoShape 106"/>
                        <wps:cNvSpPr>
                          <a:spLocks noChangeArrowheads="1"/>
                        </wps:cNvSpPr>
                        <wps:spPr bwMode="auto">
                          <a:xfrm>
                            <a:off x="478" y="8581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E3F6A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50CEFAEB" wp14:editId="2F7CE1B6">
                                    <wp:extent cx="165100" cy="826770"/>
                                    <wp:effectExtent l="0" t="0" r="0" b="0"/>
                                    <wp:docPr id="2" name="Рисунок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AutoShape 107"/>
                        <wps:cNvSpPr>
                          <a:spLocks noChangeArrowheads="1"/>
                        </wps:cNvSpPr>
                        <wps:spPr bwMode="auto">
                          <a:xfrm>
                            <a:off x="478" y="10272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9104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4EBE2E0" wp14:editId="486B8A75">
                                    <wp:extent cx="165100" cy="826770"/>
                                    <wp:effectExtent l="0" t="0" r="0" b="0"/>
                                    <wp:docPr id="3" name="Рисунок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AutoShape 108"/>
                        <wps:cNvSpPr>
                          <a:spLocks noChangeArrowheads="1"/>
                        </wps:cNvSpPr>
                        <wps:spPr bwMode="auto">
                          <a:xfrm>
                            <a:off x="478" y="11682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DA5F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0AB9799" wp14:editId="31E3B468">
                                    <wp:extent cx="135890" cy="826770"/>
                                    <wp:effectExtent l="0" t="0" r="0" b="0"/>
                                    <wp:docPr id="4" name="Рисунок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AutoShape 109"/>
                        <wps:cNvSpPr>
                          <a:spLocks noChangeArrowheads="1"/>
                        </wps:cNvSpPr>
                        <wps:spPr bwMode="auto">
                          <a:xfrm>
                            <a:off x="478" y="15054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E9159" w14:textId="77777777" w:rsidR="00613969" w:rsidRDefault="00613969" w:rsidP="002D5E62">
                              <w:r>
                                <w:object w:dxaOrig="225" w:dyaOrig="1305" w14:anchorId="078CBBD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pt;height:65.4pt" o:ole="">
                                    <v:imagedata r:id="rId12" o:title=""/>
                                  </v:shape>
                                  <o:OLEObject Type="Embed" ProgID="MSWordArt.2" ShapeID="_x0000_i1026" DrawAspect="Content" ObjectID="_1702153058" r:id="rId13">
                                    <o:FieldCodes>\s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270" y="15294"/>
                            <a:ext cx="1279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BEC97" w14:textId="77777777" w:rsidR="00613969" w:rsidRPr="00E65D63" w:rsidRDefault="00613969" w:rsidP="002D5E62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0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270" y="15013"/>
                            <a:ext cx="1285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80592B3" w14:textId="77777777" w:rsidR="00613969" w:rsidRPr="007E5D19" w:rsidRDefault="00613969" w:rsidP="002D5E6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28D98E2F" w14:textId="77777777" w:rsidR="00613969" w:rsidRPr="00805158" w:rsidRDefault="00613969" w:rsidP="002D5E6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1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4987" y="15014"/>
                            <a:ext cx="3793" cy="1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80E4D9" w14:textId="77777777" w:rsidR="00613969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19D81C45" w14:textId="77777777" w:rsidR="00613969" w:rsidRPr="00A921D0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0592" y="15294"/>
                            <a:ext cx="943" cy="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13A49D" w14:textId="77777777" w:rsidR="00613969" w:rsidRPr="00D84136" w:rsidRDefault="00613969" w:rsidP="002D5E62">
                              <w:pPr>
                                <w:jc w:val="center"/>
                              </w:pPr>
                              <w:r>
                                <w:t>3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9630" y="15295"/>
                            <a:ext cx="963" cy="2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DD55CA" w14:textId="77777777" w:rsidR="00613969" w:rsidRDefault="00613969" w:rsidP="002D5E62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8780" y="15576"/>
                            <a:ext cx="2733" cy="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3B4CDB" w14:textId="77777777" w:rsidR="00613969" w:rsidRPr="00E739C3" w:rsidRDefault="00613969" w:rsidP="002D5E62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5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4987" y="14171"/>
                            <a:ext cx="6526" cy="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0F5D20" w14:textId="77777777" w:rsidR="00613969" w:rsidRPr="00332272" w:rsidRDefault="00613969" w:rsidP="002D5E62">
                              <w:pPr>
                                <w:spacing w:before="120"/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7713E" id="Group 153" o:spid="_x0000_s1026" style="position:absolute;left:0;text-align:left;margin-left:-65.7pt;margin-top:.65pt;width:554.75pt;height:805.6pt;z-index:251661312" coordorigin="441,522" coordsize="11116,15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">
                <v:line id="Line 61" o:spid="_x0000_s1027" style="position:absolute;flip:y;visibility:visible;mso-wrap-style:square" from="1120,522" to="11524,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62" o:spid="_x0000_s1028" style="position:absolute;visibility:visible;mso-wrap-style:square" from="1123,544" to="1123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qWp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nO4PdMPgJyeQUAAP//AwBQSwECLQAUAAYACAAAACEA2+H2y+4AAACFAQAAEwAAAAAAAAAA&#10;AAAAAAAAAAAAW0NvbnRlbnRfVHlwZXNdLnhtbFBLAQItABQABgAIAAAAIQBa9CxbvwAAABUBAAAL&#10;AAAAAAAAAAAAAAAAAB8BAABfcmVscy8ucmVsc1BLAQItABQABgAIAAAAIQDMeqWp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3" o:spid="_x0000_s1029" style="position:absolute;flip:y;visibility:visible;mso-wrap-style:square" from="1120,16417" to="11546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64" o:spid="_x0000_s1030" style="position:absolute;visibility:visible;mso-wrap-style:square" from="11535,544" to="11535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T9yxQAAANwAAAAPAAAAZHJzL2Rvd25yZXYueG1sRI/dSgMx&#10;FITvBd8hHKF3NttW7LJ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C31T9y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5" o:spid="_x0000_s1031" style="position:absolute;flip:y;visibility:visible;mso-wrap-style:square" from="1148,14151" to="11524,14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6" o:spid="_x0000_s1032" style="position:absolute;visibility:visible;mso-wrap-style:square" from="1148,15011" to="11557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zqxQAAANwAAAAPAAAAZHJzL2Rvd25yZXYueG1sRI/dSgMx&#10;FITvBd8hHKF3Nmstdtk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Cnopz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7" o:spid="_x0000_s1033" style="position:absolute;visibility:visible;mso-wrap-style:square" from="4970,14166" to="4971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" strokeweight="2pt">
                  <v:stroke startarrowwidth="narrow" startarrowlength="short" endarrowwidth="narrow" endarrowlength="short"/>
                </v:line>
                <v:line id="Line 68" o:spid="_x0000_s1034" style="position:absolute;visibility:visible;mso-wrap-style:square" from="4404,14166" to="440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KdxQAAANwAAAAPAAAAZHJzL2Rvd25yZXYueG1sRI/RTgIx&#10;FETfTfiH5pLwBl3ByGa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BXcAKd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9" o:spid="_x0000_s1035" style="position:absolute;visibility:visible;mso-wrap-style:square" from="3554,14166" to="355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5bvwgAAANwAAAAPAAAAZHJzL2Rvd25yZXYueG1sRE9LbsIw&#10;EN1X4g7WIHUHDhTRK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Am75b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70" o:spid="_x0000_s1036" style="position:absolute;visibility:visible;mso-wrap-style:square" from="2252,14166" to="2254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zN0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B/m8HcmHwG5/AUAAP//AwBQSwECLQAUAAYACAAAACEA2+H2y+4AAACFAQAAEwAAAAAAAAAA&#10;AAAAAAAAAAAAW0NvbnRlbnRfVHlwZXNdLnhtbFBLAQItABQABgAIAAAAIQBa9CxbvwAAABUBAAAL&#10;AAAAAAAAAAAAAAAAAB8BAABfcmVscy8ucmVsc1BLAQItABQABgAIAAAAIQBJozN0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1" o:spid="_x0000_s1037" style="position:absolute;visibility:visible;mso-wrap-style:square" from="1123,16137" to="4951,1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72" o:spid="_x0000_s1038" style="position:absolute;visibility:visible;mso-wrap-style:square" from="1123,15855" to="4951,15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3" o:spid="_x0000_s1039" style="position:absolute;visibility:visible;mso-wrap-style:square" from="1123,15574" to="4951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4" o:spid="_x0000_s1040" style="position:absolute;visibility:visible;mso-wrap-style:square" from="1123,15292" to="4951,15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75" o:spid="_x0000_s1041" style="position:absolute;visibility:visible;mso-wrap-style:square" from="1123,14729" to="4951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6" o:spid="_x0000_s1042" style="position:absolute;visibility:visible;mso-wrap-style:square" from="1123,14448" to="4951,14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7" o:spid="_x0000_s1043" style="position:absolute;visibility:visible;mso-wrap-style:square" from="1516,14166" to="1517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8" o:spid="_x0000_s1044" style="position:absolute;visibility:visible;mso-wrap-style:square" from="8763,15011" to="8764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9" o:spid="_x0000_s1045" style="position:absolute;flip:y;visibility:visible;mso-wrap-style:square" from="8778,15559" to="11513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80" o:spid="_x0000_s1046" style="position:absolute;flip:y;visibility:visible;mso-wrap-style:square" from="8778,15284" to="11535,15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1" o:spid="_x0000_s1047" style="position:absolute;visibility:visible;mso-wrap-style:square" from="9628,15011" to="9629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wT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c8P5/JR0BufgEAAP//AwBQSwECLQAUAAYACAAAACEA2+H2y+4AAACFAQAAEwAAAAAAAAAAAAAA&#10;AAAAAAAAW0NvbnRlbnRfVHlwZXNdLnhtbFBLAQItABQABgAIAAAAIQBa9CxbvwAAABUBAAALAAAA&#10;AAAAAAAAAAAAAB8BAABfcmVscy8ucmVsc1BLAQItABQABgAIAAAAIQBolXwT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82" o:spid="_x0000_s1048" style="position:absolute;visibility:visible;mso-wrap-style:square" from="10591,15011" to="10592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mIxQAAANwAAAAPAAAAZHJzL2Rvd25yZXYueG1sRI/dSgMx&#10;FITvBd8hHKF3NttWZLt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AH2dmI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3" o:spid="_x0000_s1049" style="position:absolute;visibility:visible;mso-wrap-style:square" from="441,16418" to="1120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4" o:spid="_x0000_s1050" style="position:absolute;visibility:visible;mso-wrap-style:square" from="441,8311" to="112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5" o:spid="_x0000_s1051" style="position:absolute;visibility:visible;mso-wrap-style:square" from="447,8299" to="448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noQxQAAANwAAAAPAAAAZHJzL2Rvd25yZXYueG1sRI/dSgMx&#10;FITvBd8hHKF3Nmstst0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AXrno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6" o:spid="_x0000_s1052" style="position:absolute;visibility:visible;mso-wrap-style:square" from="441,15011" to="1120,15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7" o:spid="_x0000_s1053" style="position:absolute;visibility:visible;mso-wrap-style:square" from="441,13041" to="1120,1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H8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lN4fdMPgJyeQUAAP//AwBQSwECLQAUAAYACAAAACEA2+H2y+4AAACFAQAAEwAAAAAAAAAA&#10;AAAAAAAAAAAAW0NvbnRlbnRfVHlwZXNdLnhtbFBLAQItABQABgAIAAAAIQBa9CxbvwAAABUBAAAL&#10;AAAAAAAAAAAAAAAAAB8BAABfcmVscy8ucmVsc1BLAQItABQABgAIAAAAIQCIMEH8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8" o:spid="_x0000_s1054" style="position:absolute;visibility:visible;mso-wrap-style:square" from="441,11633" to="1120,1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ORn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OcP8HcmHwG5/AUAAP//AwBQSwECLQAUAAYACAAAACEA2+H2y+4AAACFAQAAEwAAAAAAAAAA&#10;AAAAAAAAAAAAW0NvbnRlbnRfVHlwZXNdLnhtbFBLAQItABQABgAIAAAAIQBa9CxbvwAAABUBAAAL&#10;AAAAAAAAAAAAAAAAAB8BAABfcmVscy8ucmVsc1BLAQItABQABgAIAAAAIQDnfOR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9" o:spid="_x0000_s1055" style="position:absolute;visibility:visible;mso-wrap-style:square" from="441,10225" to="1120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3AV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CW43A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90" o:spid="_x0000_s1056" style="position:absolute;visibility:visible;mso-wrap-style:square" from="731,8299" to="732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9WOxQAAANwAAAAPAAAAZHJzL2Rvd25yZXYueG1sRI/RTgIx&#10;FETfTfiH5pLwBl3BmGW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D5r9WO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ect id="Rectangle 91" o:spid="_x0000_s1057" style="position:absolute;left:1148;top:14729;width:39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jtd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rz05l0BGT+BwAA//8DAFBLAQItABQABgAIAAAAIQDb4fbL7gAAAIUBAAATAAAAAAAAAAAAAAAA&#10;AAAAAABbQ29udGVudF9UeXBlc10ueG1sUEsBAi0AFAAGAAgAAAAhAFr0LFu/AAAAFQEAAAsAAAAA&#10;AAAAAAAAAAAAHwEAAF9yZWxzLy5yZWxzUEsBAi0AFAAGAAgAAAAhAC9+O13BAAAA3AAAAA8AAAAA&#10;AAAAAAAAAAAABwIAAGRycy9kb3ducmV2LnhtbFBLBQYAAAAAAwADALcAAAD1AgAAAAA=&#10;" filled="f" stroked="f" strokeweight="2pt">
                  <v:textbox inset="0,0,0,0">
                    <w:txbxContent>
                      <w:p w14:paraId="1AB5E76C" w14:textId="77777777" w:rsidR="00613969" w:rsidRDefault="00613969" w:rsidP="002D5E62">
                        <w:pPr>
                          <w:spacing w:line="260" w:lineRule="exact"/>
                          <w:jc w:val="center"/>
                          <w:rPr>
                            <w:spacing w:val="-6"/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Изм</w:t>
                        </w:r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2" o:spid="_x0000_s1058" style="position:absolute;left:1516;top:14729;width:6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" filled="f" stroked="f" strokeweight="2pt">
                  <v:textbox inset="0,0,0,0">
                    <w:txbxContent>
                      <w:p w14:paraId="5C392928" w14:textId="77777777" w:rsidR="00613969" w:rsidRDefault="00613969" w:rsidP="002D5E62">
                        <w:pPr>
                          <w:spacing w:line="260" w:lineRule="exact"/>
                          <w:rPr>
                            <w:rFonts w:ascii="Arial" w:hAnsi="Arial"/>
                            <w:b/>
                            <w:sz w:val="16"/>
                          </w:rPr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93" o:spid="_x0000_s1059" style="position:absolute;left:2252;top:14729;width:124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" filled="f" stroked="f" strokeweight="2pt">
                  <v:textbox inset="0,0,0,0">
                    <w:txbxContent>
                      <w:p w14:paraId="73E6EC1D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№  докум</w:t>
                        </w:r>
                        <w:r>
                          <w:rPr>
                            <w:rFonts w:ascii="FlowerC" w:hAnsi="FlowerC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rect>
                <v:rect id="Rectangle 94" o:spid="_x0000_s1060" style="position:absolute;left:3554;top:14729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" filled="f" stroked="f" strokeweight="2pt">
                  <v:textbox inset="0,0,0,0">
                    <w:txbxContent>
                      <w:p w14:paraId="15507A21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Подп</w:t>
                        </w:r>
                        <w:r>
                          <w:rPr>
                            <w:rFonts w:ascii="FlowerC" w:hAnsi="FlowerC"/>
                            <w:spacing w:val="20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5" o:spid="_x0000_s1061" style="position:absolute;left:4404;top:14729;width:56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" filled="f" stroked="f" strokeweight="2pt">
                  <v:textbox inset="0,0,0,0">
                    <w:txbxContent>
                      <w:p w14:paraId="3DBFC573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Дата</w:t>
                        </w:r>
                      </w:p>
                    </w:txbxContent>
                  </v:textbox>
                </v:rect>
                <v:rect id="Rectangle 96" o:spid="_x0000_s1062" style="position:absolute;left:1122;top:15011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" filled="f" stroked="f" strokeweight="2pt">
                  <v:textbox inset="0,0,0,0">
                    <w:txbxContent>
                      <w:p w14:paraId="793DF588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r>
                          <w:rPr>
                            <w:spacing w:val="-6"/>
                            <w:sz w:val="24"/>
                          </w:rPr>
                          <w:t>Разраб</w:t>
                        </w:r>
                        <w:proofErr w:type="spellEnd"/>
                        <w:r>
                          <w:rPr>
                            <w:spacing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97" o:spid="_x0000_s1063" style="position:absolute;left:1122;top:15292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" filled="f" stroked="f" strokeweight="2pt">
                  <v:textbox inset="0,0,0,0">
                    <w:txbxContent>
                      <w:p w14:paraId="21F4FD35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>Пров</w:t>
                        </w:r>
                      </w:p>
                    </w:txbxContent>
                  </v:textbox>
                </v:rect>
                <v:rect id="Rectangle 98" o:spid="_x0000_s1064" style="position:absolute;left:1122;top:15855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" filled="f" stroked="f" strokeweight="2pt">
                  <v:textbox inset="0,0,0,0">
                    <w:txbxContent>
                      <w:p w14:paraId="4D99EB4D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Н.контр</w:t>
                        </w:r>
                        <w:proofErr w:type="gramEnd"/>
                        <w:r>
                          <w:rPr>
                            <w:spacing w:val="-6"/>
                            <w:sz w:val="24"/>
                          </w:rPr>
                          <w:t>.Н.контр</w:t>
                        </w:r>
                        <w:proofErr w:type="spellEnd"/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  <w:p w14:paraId="24E4D938" w14:textId="77777777" w:rsidR="00613969" w:rsidRDefault="00613969" w:rsidP="002D5E62">
                        <w:pPr>
                          <w:spacing w:line="280" w:lineRule="exact"/>
                        </w:pPr>
                      </w:p>
                    </w:txbxContent>
                  </v:textbox>
                </v:rect>
                <v:rect id="Rectangle 99" o:spid="_x0000_s1065" style="position:absolute;left:1122;top:16137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Ddb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pr05l0BGT+BwAA//8DAFBLAQItABQABgAIAAAAIQDb4fbL7gAAAIUBAAATAAAAAAAAAAAAAAAA&#10;AAAAAABbQ29udGVudF9UeXBlc10ueG1sUEsBAi0AFAAGAAgAAAAhAFr0LFu/AAAAFQEAAAsAAAAA&#10;AAAAAAAAAAAAHwEAAF9yZWxzLy5yZWxzUEsBAi0AFAAGAAgAAAAhANEIN1vBAAAA3AAAAA8AAAAA&#10;AAAAAAAAAAAABwIAAGRycy9kb3ducmV2LnhtbFBLBQYAAAAAAwADALcAAAD1AgAAAAA=&#10;" filled="f" stroked="f" strokeweight="2pt">
                  <v:textbox inset="0,0,0,0">
                    <w:txbxContent>
                      <w:p w14:paraId="66B2BF7E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 xml:space="preserve">Утв.              </w:t>
                        </w:r>
                      </w:p>
                    </w:txbxContent>
                  </v:textbox>
                </v:rect>
                <v:rect id="Rectangle 100" o:spid="_x0000_s1066" style="position:absolute;left:8819;top:15011;width:79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" filled="f" stroked="f" strokeweight="2pt">
                  <v:textbox inset="0,0,0,0">
                    <w:txbxContent>
                      <w:p w14:paraId="495495D7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т.</w:t>
                        </w:r>
                      </w:p>
                    </w:txbxContent>
                  </v:textbox>
                </v:rect>
                <v:rect id="Rectangle 101" o:spid="_x0000_s1067" style="position:absolute;left:9669;top:15011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" filled="f" stroked="f" strokeweight="2pt">
                  <v:textbox inset="0,0,0,0">
                    <w:txbxContent>
                      <w:p w14:paraId="5BC53C7B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102" o:spid="_x0000_s1068" style="position:absolute;left:10575;top:15011;width:96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" filled="f" stroked="f" strokeweight="2pt">
                  <v:textbox inset="0,0,0,0">
                    <w:txbxContent>
                      <w:p w14:paraId="0BB1CF32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ов</w:t>
                        </w:r>
                      </w:p>
                    </w:txbxContent>
                  </v:textbox>
                </v:rect>
                <v:line id="Line 103" o:spid="_x0000_s1069" style="position:absolute;visibility:visible;mso-wrap-style:square" from="9046,15292" to="9047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104" o:spid="_x0000_s1070" style="position:absolute;visibility:visible;mso-wrap-style:square" from="9329,15292" to="9330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oundrect id="AutoShape 105" o:spid="_x0000_s1071" style="position:absolute;left:478;top:13338;width:219;height:142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" filled="f" stroked="f" strokeweight="2pt">
                  <v:textbox inset="0,0,0,0">
                    <w:txbxContent>
                      <w:p w14:paraId="58A81CCC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146DC08D" wp14:editId="5180AF39">
                              <wp:extent cx="135890" cy="914400"/>
                              <wp:effectExtent l="0" t="0" r="0" b="0"/>
                              <wp:docPr id="1" name="Рисунок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914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6" o:spid="_x0000_s1072" style="position:absolute;left:478;top:8581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" filled="f" stroked="f" strokeweight="2pt">
                  <v:textbox inset="0,0,0,0">
                    <w:txbxContent>
                      <w:p w14:paraId="0A8E3F6A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50CEFAEB" wp14:editId="2F7CE1B6">
                              <wp:extent cx="165100" cy="826770"/>
                              <wp:effectExtent l="0" t="0" r="0" b="0"/>
                              <wp:docPr id="2" name="Рисунок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7" o:spid="_x0000_s1073" style="position:absolute;left:478;top:10272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" filled="f" stroked="f" strokeweight="2pt">
                  <v:textbox inset="0,0,0,0">
                    <w:txbxContent>
                      <w:p w14:paraId="0469104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4EBE2E0" wp14:editId="486B8A75">
                              <wp:extent cx="165100" cy="826770"/>
                              <wp:effectExtent l="0" t="0" r="0" b="0"/>
                              <wp:docPr id="3" name="Рисунок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8" o:spid="_x0000_s1074" style="position:absolute;left:478;top:11682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" filled="f" stroked="f" strokeweight="2pt">
                  <v:textbox inset="0,0,0,0">
                    <w:txbxContent>
                      <w:p w14:paraId="3DDDA5F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0AB9799" wp14:editId="31E3B468">
                              <wp:extent cx="135890" cy="826770"/>
                              <wp:effectExtent l="0" t="0" r="0" b="0"/>
                              <wp:docPr id="4" name="Рисунок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9" o:spid="_x0000_s1075" style="position:absolute;left:478;top:15054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" filled="f" stroked="f" strokeweight="2pt">
                  <v:textbox inset="0,0,0,0">
                    <w:txbxContent>
                      <w:p w14:paraId="11CE9159" w14:textId="77777777" w:rsidR="00613969" w:rsidRDefault="00613969" w:rsidP="002D5E62">
                        <w:r>
                          <w:object w:dxaOrig="225" w:dyaOrig="1305" w14:anchorId="078CBBDF">
                            <v:shape id="_x0000_i1026" type="#_x0000_t75" style="width:12pt;height:65.4pt" o:ole="">
                              <v:imagedata r:id="rId12" o:title=""/>
                            </v:shape>
                            <o:OLEObject Type="Embed" ProgID="MSWordArt.2" ShapeID="_x0000_i1026" DrawAspect="Content" ObjectID="_1702153058" r:id="rId14">
                              <o:FieldCodes>\s</o:FieldCodes>
                            </o:OLEObject>
                          </w:object>
                        </w:r>
                      </w:p>
                    </w:txbxContent>
                  </v:textbox>
                </v:roundrect>
                <v:rect id="Rectangle 110" o:spid="_x0000_s1076" style="position:absolute;left:2270;top:15294;width:12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" filled="f">
                  <v:textbox inset="1pt,1pt,1pt,1pt">
                    <w:txbxContent>
                      <w:p w14:paraId="7CEBEC97" w14:textId="77777777" w:rsidR="00613969" w:rsidRPr="00E65D63" w:rsidRDefault="00613969" w:rsidP="002D5E62"/>
                    </w:txbxContent>
                  </v:textbox>
                </v:rect>
                <v:rect id="Rectangle 111" o:spid="_x0000_s1077" style="position:absolute;left:2270;top:15013;width:128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" filled="f">
                  <v:textbox inset="1pt,1pt,1pt,1pt">
                    <w:txbxContent>
                      <w:p w14:paraId="180592B3" w14:textId="77777777" w:rsidR="00613969" w:rsidRPr="007E5D19" w:rsidRDefault="00613969" w:rsidP="002D5E62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14:paraId="28D98E2F" w14:textId="77777777" w:rsidR="00613969" w:rsidRPr="00805158" w:rsidRDefault="00613969" w:rsidP="002D5E6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112" o:spid="_x0000_s1078" style="position:absolute;left:4987;top:15014;width:3793;height:1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" filled="f">
                  <v:textbox inset="1pt,1pt,1pt,1pt">
                    <w:txbxContent>
                      <w:p w14:paraId="0680E4D9" w14:textId="77777777" w:rsidR="00613969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  <w:p w14:paraId="19D81C45" w14:textId="77777777" w:rsidR="00613969" w:rsidRPr="00A921D0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3" o:spid="_x0000_s1079" style="position:absolute;left:10592;top:15294;width:943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" filled="f">
                  <v:textbox inset="1pt,1pt,1pt,1pt">
                    <w:txbxContent>
                      <w:p w14:paraId="1C13A49D" w14:textId="77777777" w:rsidR="00613969" w:rsidRPr="00D84136" w:rsidRDefault="00613969" w:rsidP="002D5E62">
                        <w:pPr>
                          <w:jc w:val="center"/>
                        </w:pPr>
                        <w:r>
                          <w:t>36</w:t>
                        </w:r>
                      </w:p>
                    </w:txbxContent>
                  </v:textbox>
                </v:rect>
                <v:rect id="Rectangle 114" o:spid="_x0000_s1080" style="position:absolute;left:9630;top:15295;width:963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" filled="f">
                  <v:textbox inset="1pt,1pt,1pt,1pt">
                    <w:txbxContent>
                      <w:p w14:paraId="43DD55CA" w14:textId="77777777" w:rsidR="00613969" w:rsidRDefault="00613969" w:rsidP="002D5E62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115" o:spid="_x0000_s1081" style="position:absolute;left:8780;top:15576;width:2733;height: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" filled="f">
                  <v:textbox inset="1pt,1pt,1pt,1pt">
                    <w:txbxContent>
                      <w:p w14:paraId="7D3B4CDB" w14:textId="77777777" w:rsidR="00613969" w:rsidRPr="00E739C3" w:rsidRDefault="00613969" w:rsidP="002D5E62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6" o:spid="_x0000_s1082" style="position:absolute;left:4987;top:14171;width:6526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" filled="f">
                  <v:textbox inset="1pt,1pt,1pt,1pt">
                    <w:txbxContent>
                      <w:p w14:paraId="170F5D20" w14:textId="77777777" w:rsidR="00613969" w:rsidRPr="00332272" w:rsidRDefault="00613969" w:rsidP="002D5E62">
                        <w:pPr>
                          <w:spacing w:before="120"/>
                          <w:jc w:val="center"/>
                          <w:rPr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2D5E62" w:rsidRPr="006327DE">
        <w:rPr>
          <w:rFonts w:ascii="Times New Roman" w:eastAsia="Times New Roman" w:hAnsi="Times New Roman"/>
          <w:sz w:val="28"/>
          <w:szCs w:val="28"/>
          <w:lang w:eastAsia="ru-RU"/>
        </w:rPr>
        <w:t>Содержание</w:t>
      </w:r>
    </w:p>
    <w:p w14:paraId="713BCAD1" w14:textId="77777777" w:rsidR="002D5E62" w:rsidRPr="006327DE" w:rsidRDefault="002D5E62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09"/>
      </w:tblGrid>
      <w:tr w:rsidR="004305D1" w:rsidRPr="006327DE" w14:paraId="5D5363DF" w14:textId="77777777" w:rsidTr="00D82063">
        <w:tc>
          <w:tcPr>
            <w:tcW w:w="8897" w:type="dxa"/>
          </w:tcPr>
          <w:p w14:paraId="1DE0B3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ведение</w:t>
            </w:r>
          </w:p>
        </w:tc>
        <w:tc>
          <w:tcPr>
            <w:tcW w:w="709" w:type="dxa"/>
          </w:tcPr>
          <w:p w14:paraId="506567F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4</w:t>
            </w:r>
          </w:p>
        </w:tc>
      </w:tr>
      <w:tr w:rsidR="004305D1" w:rsidRPr="006327DE" w14:paraId="4FED451C" w14:textId="77777777" w:rsidTr="00D82063">
        <w:tc>
          <w:tcPr>
            <w:tcW w:w="8897" w:type="dxa"/>
          </w:tcPr>
          <w:p w14:paraId="632B51B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электродвигателя и кинематический расчет</w:t>
            </w:r>
          </w:p>
        </w:tc>
        <w:tc>
          <w:tcPr>
            <w:tcW w:w="709" w:type="dxa"/>
          </w:tcPr>
          <w:p w14:paraId="0FEB461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5</w:t>
            </w:r>
          </w:p>
        </w:tc>
      </w:tr>
      <w:tr w:rsidR="004305D1" w:rsidRPr="006327DE" w14:paraId="0926C682" w14:textId="77777777" w:rsidTr="00D82063">
        <w:tc>
          <w:tcPr>
            <w:tcW w:w="8897" w:type="dxa"/>
          </w:tcPr>
          <w:p w14:paraId="5C813210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зубчатых колес редуктора</w:t>
            </w:r>
          </w:p>
        </w:tc>
        <w:tc>
          <w:tcPr>
            <w:tcW w:w="709" w:type="dxa"/>
          </w:tcPr>
          <w:p w14:paraId="636A896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7</w:t>
            </w:r>
          </w:p>
        </w:tc>
      </w:tr>
      <w:tr w:rsidR="004305D1" w:rsidRPr="006327DE" w14:paraId="457B757E" w14:textId="77777777" w:rsidTr="00D82063">
        <w:tc>
          <w:tcPr>
            <w:tcW w:w="8897" w:type="dxa"/>
          </w:tcPr>
          <w:p w14:paraId="2F9A2DA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валов редуктора</w:t>
            </w:r>
          </w:p>
        </w:tc>
        <w:tc>
          <w:tcPr>
            <w:tcW w:w="709" w:type="dxa"/>
          </w:tcPr>
          <w:p w14:paraId="48D599D6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3CBBC880" w14:textId="77777777" w:rsidTr="00D82063">
        <w:tc>
          <w:tcPr>
            <w:tcW w:w="8897" w:type="dxa"/>
          </w:tcPr>
          <w:p w14:paraId="2C5738F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шестерни и колеса</w:t>
            </w:r>
          </w:p>
        </w:tc>
        <w:tc>
          <w:tcPr>
            <w:tcW w:w="709" w:type="dxa"/>
          </w:tcPr>
          <w:p w14:paraId="29304B0C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4</w:t>
            </w:r>
          </w:p>
        </w:tc>
      </w:tr>
      <w:tr w:rsidR="004305D1" w:rsidRPr="006327DE" w14:paraId="2EC58FF0" w14:textId="77777777" w:rsidTr="00D82063">
        <w:tc>
          <w:tcPr>
            <w:tcW w:w="8897" w:type="dxa"/>
          </w:tcPr>
          <w:p w14:paraId="0B07B8B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корпуса редуктора</w:t>
            </w:r>
          </w:p>
        </w:tc>
        <w:tc>
          <w:tcPr>
            <w:tcW w:w="709" w:type="dxa"/>
          </w:tcPr>
          <w:p w14:paraId="4246BC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5</w:t>
            </w:r>
          </w:p>
        </w:tc>
      </w:tr>
      <w:tr w:rsidR="004305D1" w:rsidRPr="006327DE" w14:paraId="57D95F25" w14:textId="77777777" w:rsidTr="00D82063">
        <w:tc>
          <w:tcPr>
            <w:tcW w:w="8897" w:type="dxa"/>
          </w:tcPr>
          <w:p w14:paraId="6C2FBC02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открытой передачи</w:t>
            </w:r>
          </w:p>
        </w:tc>
        <w:tc>
          <w:tcPr>
            <w:tcW w:w="709" w:type="dxa"/>
          </w:tcPr>
          <w:p w14:paraId="7E4C800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6</w:t>
            </w:r>
          </w:p>
        </w:tc>
      </w:tr>
      <w:tr w:rsidR="004305D1" w:rsidRPr="006327DE" w14:paraId="4C205697" w14:textId="77777777" w:rsidTr="00D82063">
        <w:tc>
          <w:tcPr>
            <w:tcW w:w="8897" w:type="dxa"/>
          </w:tcPr>
          <w:p w14:paraId="4923E1F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Первы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00A16EB2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22</w:t>
            </w:r>
          </w:p>
        </w:tc>
      </w:tr>
      <w:tr w:rsidR="004305D1" w:rsidRPr="006327DE" w14:paraId="5B48B7BB" w14:textId="77777777" w:rsidTr="00D82063">
        <w:tc>
          <w:tcPr>
            <w:tcW w:w="8897" w:type="dxa"/>
          </w:tcPr>
          <w:p w14:paraId="0FA6B3F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долговечности подшипников</w:t>
            </w:r>
          </w:p>
        </w:tc>
        <w:tc>
          <w:tcPr>
            <w:tcW w:w="709" w:type="dxa"/>
          </w:tcPr>
          <w:p w14:paraId="095349F3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3</w:t>
            </w:r>
          </w:p>
        </w:tc>
      </w:tr>
      <w:tr w:rsidR="004305D1" w:rsidRPr="006327DE" w14:paraId="2A49EA25" w14:textId="77777777" w:rsidTr="00D82063">
        <w:tc>
          <w:tcPr>
            <w:tcW w:w="8897" w:type="dxa"/>
          </w:tcPr>
          <w:p w14:paraId="0FBD739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Второ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7207A4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7</w:t>
            </w:r>
          </w:p>
        </w:tc>
      </w:tr>
      <w:tr w:rsidR="004305D1" w:rsidRPr="006327DE" w14:paraId="131EE87E" w14:textId="77777777" w:rsidTr="00D82063">
        <w:tc>
          <w:tcPr>
            <w:tcW w:w="8897" w:type="dxa"/>
          </w:tcPr>
          <w:p w14:paraId="70A86495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прочности шпоночных соединений</w:t>
            </w:r>
          </w:p>
        </w:tc>
        <w:tc>
          <w:tcPr>
            <w:tcW w:w="709" w:type="dxa"/>
          </w:tcPr>
          <w:p w14:paraId="07278B7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8</w:t>
            </w:r>
          </w:p>
        </w:tc>
      </w:tr>
      <w:tr w:rsidR="004305D1" w:rsidRPr="006327DE" w14:paraId="2843AA70" w14:textId="77777777" w:rsidTr="00D82063">
        <w:tc>
          <w:tcPr>
            <w:tcW w:w="8897" w:type="dxa"/>
          </w:tcPr>
          <w:p w14:paraId="23C9F87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Уточненный расчет валов</w:t>
            </w:r>
          </w:p>
        </w:tc>
        <w:tc>
          <w:tcPr>
            <w:tcW w:w="709" w:type="dxa"/>
          </w:tcPr>
          <w:p w14:paraId="164D22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9</w:t>
            </w:r>
          </w:p>
        </w:tc>
      </w:tr>
      <w:tr w:rsidR="004305D1" w:rsidRPr="006327DE" w14:paraId="0839A84C" w14:textId="77777777" w:rsidTr="00D82063">
        <w:tc>
          <w:tcPr>
            <w:tcW w:w="8897" w:type="dxa"/>
          </w:tcPr>
          <w:p w14:paraId="46EE477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Анализ посадок</w:t>
            </w:r>
          </w:p>
        </w:tc>
        <w:tc>
          <w:tcPr>
            <w:tcW w:w="709" w:type="dxa"/>
          </w:tcPr>
          <w:p w14:paraId="3E3812E5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79A6C248" w14:textId="77777777" w:rsidTr="00D82063">
        <w:tc>
          <w:tcPr>
            <w:tcW w:w="8897" w:type="dxa"/>
          </w:tcPr>
          <w:p w14:paraId="26FA1B9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сорта масла</w:t>
            </w:r>
          </w:p>
        </w:tc>
        <w:tc>
          <w:tcPr>
            <w:tcW w:w="709" w:type="dxa"/>
          </w:tcPr>
          <w:p w14:paraId="640046B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4</w:t>
            </w:r>
          </w:p>
        </w:tc>
      </w:tr>
      <w:tr w:rsidR="004305D1" w:rsidRPr="006327DE" w14:paraId="0DEF7BA5" w14:textId="77777777" w:rsidTr="00D82063">
        <w:tc>
          <w:tcPr>
            <w:tcW w:w="8897" w:type="dxa"/>
          </w:tcPr>
          <w:p w14:paraId="0D784D8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борка редуктора</w:t>
            </w:r>
          </w:p>
        </w:tc>
        <w:tc>
          <w:tcPr>
            <w:tcW w:w="709" w:type="dxa"/>
          </w:tcPr>
          <w:p w14:paraId="5B41FF64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5</w:t>
            </w:r>
          </w:p>
        </w:tc>
      </w:tr>
      <w:tr w:rsidR="004305D1" w:rsidRPr="006327DE" w14:paraId="01CB8823" w14:textId="77777777" w:rsidTr="00D82063">
        <w:tc>
          <w:tcPr>
            <w:tcW w:w="8897" w:type="dxa"/>
          </w:tcPr>
          <w:p w14:paraId="37671407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Заключение</w:t>
            </w:r>
          </w:p>
        </w:tc>
        <w:tc>
          <w:tcPr>
            <w:tcW w:w="709" w:type="dxa"/>
          </w:tcPr>
          <w:p w14:paraId="08781508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6</w:t>
            </w:r>
          </w:p>
        </w:tc>
      </w:tr>
      <w:tr w:rsidR="004305D1" w:rsidRPr="006327DE" w14:paraId="2FACA98C" w14:textId="77777777" w:rsidTr="00D82063">
        <w:tc>
          <w:tcPr>
            <w:tcW w:w="8897" w:type="dxa"/>
          </w:tcPr>
          <w:p w14:paraId="78324AFA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писок используемой литературы</w:t>
            </w:r>
          </w:p>
        </w:tc>
        <w:tc>
          <w:tcPr>
            <w:tcW w:w="709" w:type="dxa"/>
          </w:tcPr>
          <w:p w14:paraId="3C7355B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37</w:t>
            </w:r>
          </w:p>
        </w:tc>
      </w:tr>
      <w:bookmarkEnd w:id="0"/>
    </w:tbl>
    <w:p w14:paraId="0DF125B2" w14:textId="77777777" w:rsidR="008A6E74" w:rsidRDefault="008A6E74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Cs/>
          <w:szCs w:val="28"/>
          <w:lang w:eastAsia="ru-RU"/>
        </w:rPr>
        <w:br w:type="page"/>
      </w:r>
    </w:p>
    <w:p w14:paraId="773FDC3A" w14:textId="77777777" w:rsidR="00EB486F" w:rsidRPr="006327DE" w:rsidRDefault="00335FBA" w:rsidP="00BD4853">
      <w:pPr>
        <w:pStyle w:val="2"/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ведение</w:t>
      </w:r>
    </w:p>
    <w:p w14:paraId="67F0909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Создание машин, отвечающих потребностям народного хозяйства, должно предусматривать их наибольший экономический эффект и высокие тактико-технические и эксплуатационные показатели.</w:t>
      </w:r>
    </w:p>
    <w:p w14:paraId="12E88E1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требования, предъявляемые к создаваемой машине: высокая производительность, надежность. Технологичность, ремонтопригодность, минимальные габариты и масса, удобство эксплуатации, экономичность, техническая эстетика. Все эти требования учитывают в процессе проектирования и конструирования.</w:t>
      </w:r>
    </w:p>
    <w:p w14:paraId="7EA08F0D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ирование – это разработка общей конструкции изделия.</w:t>
      </w:r>
    </w:p>
    <w:p w14:paraId="709CDF7A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Конструирование – это дальнейшая детальная разработка всех вопросов, связанных с воплощением принципиальной схемы в реальную конструкцию.</w:t>
      </w:r>
    </w:p>
    <w:p w14:paraId="4D3651F7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 – это техническая документация, полученная в результате проектирования и конструирования.</w:t>
      </w:r>
    </w:p>
    <w:p w14:paraId="37F35A4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Данный курсовой проект включает в себя анализ назначения и условий работы проектируемых деталей, наиболее рациональные конструктивные решения с учетом технологических, монтажных, эксплуатационных и экономических требований, кинематические расчеты, определение сил, действующих на детали и узлы, расчеты конструкций на прочность, выбор материалов, процесс сборки и разборки конструкций и многое другое.</w:t>
      </w:r>
    </w:p>
    <w:p w14:paraId="0DDC398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цели проекта:</w:t>
      </w:r>
    </w:p>
    <w:p w14:paraId="5498C08C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владеть техникой разработки конструкторских документов на различных стадиях проектирования.</w:t>
      </w:r>
    </w:p>
    <w:p w14:paraId="031F8B09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иобрести навыки самостоятельного решения инженерно-технических задач.</w:t>
      </w:r>
    </w:p>
    <w:p w14:paraId="6C259961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Научиться работать со стандартами, различной инженерной, учебной, и справочной литературой (каталогами, атласами, Классификатором ЕСКД).</w:t>
      </w:r>
    </w:p>
    <w:p w14:paraId="797A1885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Уметь обосновано защитить проект.</w:t>
      </w:r>
    </w:p>
    <w:p w14:paraId="5C0BA804" w14:textId="77777777" w:rsidR="008A6E74" w:rsidRDefault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6398B7A" w14:textId="77777777" w:rsidR="00AE4213" w:rsidRPr="006327DE" w:rsidRDefault="00BB7C31" w:rsidP="00BD4853">
      <w:pPr>
        <w:pStyle w:val="2"/>
        <w:numPr>
          <w:ilvl w:val="0"/>
          <w:numId w:val="16"/>
        </w:numPr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ыбор электродвигателя и кинематический расчет</w:t>
      </w:r>
    </w:p>
    <w:p w14:paraId="28A8A1FC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ице 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3</w:t>
      </w:r>
      <w:r w:rsidRPr="006327DE">
        <w:rPr>
          <w:rFonts w:ascii="Times New Roman" w:hAnsi="Times New Roman"/>
          <w:sz w:val="28"/>
          <w:szCs w:val="28"/>
        </w:rPr>
        <w:t>[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3</w:t>
      </w:r>
      <w:r w:rsidRPr="006327DE">
        <w:rPr>
          <w:rFonts w:ascii="Times New Roman" w:hAnsi="Times New Roman"/>
          <w:sz w:val="28"/>
          <w:szCs w:val="28"/>
        </w:rPr>
        <w:t>] примем:</w:t>
      </w:r>
    </w:p>
    <w:p w14:paraId="685B1224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ПД </w:t>
      </w:r>
      <w:r w:rsidR="005B53CB" w:rsidRPr="006327DE">
        <w:rPr>
          <w:rFonts w:ascii="Times New Roman" w:hAnsi="Times New Roman"/>
          <w:sz w:val="28"/>
          <w:szCs w:val="28"/>
        </w:rPr>
        <w:t>открытой конической передачи</w:t>
      </w:r>
      <w:r w:rsidRPr="006327DE">
        <w:rPr>
          <w:rFonts w:ascii="Times New Roman" w:hAnsi="Times New Roman"/>
          <w:sz w:val="28"/>
          <w:szCs w:val="28"/>
        </w:rPr>
        <w:t xml:space="preserve"> η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4</w:t>
      </w:r>
    </w:p>
    <w:p w14:paraId="08D3E7DE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цилиндрических зубчатых колес: η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7</w:t>
      </w:r>
    </w:p>
    <w:p w14:paraId="4472DBA2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подшипников качения η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0,99</w:t>
      </w:r>
    </w:p>
    <w:p w14:paraId="0560A13C" w14:textId="77777777" w:rsidR="00C31696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, учитывающий потери на муфте η</w:t>
      </w:r>
      <w:r w:rsidRPr="006327DE">
        <w:rPr>
          <w:rFonts w:ascii="Times New Roman" w:hAnsi="Times New Roman"/>
          <w:sz w:val="28"/>
          <w:szCs w:val="28"/>
          <w:vertAlign w:val="subscript"/>
        </w:rPr>
        <w:t>4</w:t>
      </w:r>
      <w:r w:rsidRPr="006327DE">
        <w:rPr>
          <w:rFonts w:ascii="Times New Roman" w:hAnsi="Times New Roman"/>
          <w:sz w:val="28"/>
          <w:szCs w:val="28"/>
        </w:rPr>
        <w:t>=0.9</w:t>
      </w:r>
      <w:r w:rsidR="00EC6EFF" w:rsidRPr="006327DE">
        <w:rPr>
          <w:rFonts w:ascii="Times New Roman" w:hAnsi="Times New Roman"/>
          <w:sz w:val="28"/>
          <w:szCs w:val="28"/>
        </w:rPr>
        <w:t>8</w:t>
      </w:r>
    </w:p>
    <w:p w14:paraId="671623EE" w14:textId="77777777" w:rsidR="00AE4213" w:rsidRPr="00BD4853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бщий КПД привода:</w:t>
      </w:r>
      <m:oMath>
        <m:r>
          <w:rPr>
            <w:rFonts w:ascii="Cambria Math" w:hAnsi="Cambria Math"/>
            <w:sz w:val="28"/>
            <w:szCs w:val="28"/>
          </w:rPr>
          <m:t>ƞ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</w:p>
    <w:p w14:paraId="576D56F3" w14:textId="77777777" w:rsidR="009F43C8" w:rsidRPr="00434546" w:rsidRDefault="0096177F" w:rsidP="0096177F">
      <w:pPr>
        <w:tabs>
          <w:tab w:val="left" w:pos="2127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ив</m:t>
            </m:r>
          </m:sub>
        </m:sSub>
        <m:r>
          <w:rPr>
            <w:rFonts w:ascii="Cambria Math" w:hAnsi="Cambria Math"/>
            <w:sz w:val="28"/>
            <w:szCs w:val="28"/>
          </w:rPr>
          <m:t>=0,97∙0,98∙0,94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,99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</m:oMath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,867024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(1)</w:t>
      </w:r>
    </w:p>
    <w:p w14:paraId="18AD7AED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ребуемая мощность электродвигателя рассчитывается по формуле [</w:t>
      </w:r>
      <w:r w:rsidR="009F43C8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sz w:val="28"/>
          <w:szCs w:val="28"/>
        </w:rPr>
        <w:t>.4]:</w:t>
      </w:r>
    </w:p>
    <w:p w14:paraId="525196FC" w14:textId="77777777" w:rsidR="00AE4213" w:rsidRPr="00434546" w:rsidRDefault="0096177F" w:rsidP="0096177F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ив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434546">
        <w:rPr>
          <w:rFonts w:ascii="Times New Roman" w:hAnsi="Times New Roman"/>
          <w:sz w:val="28"/>
          <w:szCs w:val="28"/>
        </w:rPr>
        <w:tab/>
        <w:t>(2)</w:t>
      </w:r>
    </w:p>
    <w:p w14:paraId="1F1A26ED" w14:textId="61AD88EE" w:rsidR="00A22615" w:rsidRPr="00006EEF" w:rsidRDefault="0096177F" w:rsidP="0096177F">
      <w:pPr>
        <w:tabs>
          <w:tab w:val="left" w:pos="2694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8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8670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7E52CF" w:rsidRPr="00006EEF">
        <w:rPr>
          <w:rFonts w:ascii="Times New Roman" w:hAnsi="Times New Roman"/>
          <w:sz w:val="28"/>
          <w:szCs w:val="28"/>
        </w:rPr>
        <w:t>3321</w:t>
      </w:r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7E52CF" w:rsidRPr="00006EE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06</w:t>
      </w:r>
      <m:oMath>
        <m:r>
          <w:rPr>
            <w:rFonts w:ascii="Cambria Math" w:hAnsi="Cambria Math"/>
            <w:sz w:val="28"/>
            <w:szCs w:val="28"/>
          </w:rPr>
          <m:t xml:space="preserve"> Вт.</m:t>
        </m:r>
      </m:oMath>
      <w:r w:rsidRPr="00006EEF">
        <w:rPr>
          <w:rFonts w:ascii="Times New Roman" w:eastAsia="Times New Roman" w:hAnsi="Times New Roman"/>
          <w:sz w:val="28"/>
          <w:szCs w:val="28"/>
        </w:rPr>
        <w:tab/>
        <w:t>(3)</w:t>
      </w:r>
    </w:p>
    <w:p w14:paraId="495422B8" w14:textId="77777777" w:rsidR="00AE4213" w:rsidRPr="006327DE" w:rsidRDefault="009F43C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данным </w:t>
      </w:r>
      <w:r w:rsidR="00AE4213" w:rsidRPr="006327DE">
        <w:rPr>
          <w:rFonts w:ascii="Times New Roman" w:hAnsi="Times New Roman"/>
          <w:sz w:val="28"/>
          <w:szCs w:val="28"/>
        </w:rPr>
        <w:t>[</w:t>
      </w:r>
      <w:r w:rsidR="0089327A" w:rsidRPr="006327DE">
        <w:rPr>
          <w:rFonts w:ascii="Times New Roman" w:hAnsi="Times New Roman"/>
          <w:sz w:val="28"/>
          <w:szCs w:val="28"/>
        </w:rPr>
        <w:t>1</w:t>
      </w:r>
      <w:r w:rsidR="00AE4213" w:rsidRPr="006327DE">
        <w:rPr>
          <w:rFonts w:ascii="Times New Roman" w:hAnsi="Times New Roman"/>
          <w:sz w:val="28"/>
          <w:szCs w:val="28"/>
        </w:rPr>
        <w:t xml:space="preserve">, </w:t>
      </w:r>
      <w:r w:rsidR="00AE4213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AE4213" w:rsidRPr="006327DE">
        <w:rPr>
          <w:rFonts w:ascii="Times New Roman" w:hAnsi="Times New Roman"/>
          <w:sz w:val="28"/>
          <w:szCs w:val="28"/>
        </w:rPr>
        <w:t>.</w:t>
      </w:r>
      <w:r w:rsidR="0089327A" w:rsidRPr="006327DE">
        <w:rPr>
          <w:rFonts w:ascii="Times New Roman" w:hAnsi="Times New Roman"/>
          <w:sz w:val="28"/>
          <w:szCs w:val="28"/>
        </w:rPr>
        <w:t>390</w:t>
      </w:r>
      <w:r w:rsidR="00AE4213" w:rsidRPr="006327DE">
        <w:rPr>
          <w:rFonts w:ascii="Times New Roman" w:hAnsi="Times New Roman"/>
          <w:sz w:val="28"/>
          <w:szCs w:val="28"/>
        </w:rPr>
        <w:t xml:space="preserve">], выбираем трехфазный электродвигатель короткозамкнутой серии </w:t>
      </w:r>
      <w:r w:rsidR="006A1760" w:rsidRPr="006327DE">
        <w:rPr>
          <w:rFonts w:ascii="Times New Roman" w:hAnsi="Times New Roman"/>
          <w:sz w:val="28"/>
          <w:szCs w:val="28"/>
        </w:rPr>
        <w:t>АИР</w:t>
      </w:r>
      <w:r w:rsidR="00AE4213" w:rsidRPr="006327DE">
        <w:rPr>
          <w:rFonts w:ascii="Times New Roman" w:hAnsi="Times New Roman"/>
          <w:sz w:val="28"/>
          <w:szCs w:val="28"/>
        </w:rPr>
        <w:t>, закрытый обдуваемый:</w:t>
      </w:r>
    </w:p>
    <w:p w14:paraId="3BC4D7C4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Частные передаточные числа (они равны передаточным отношениям) можно принять: для редуктора по ГОСТ 2185-80 [</w:t>
      </w:r>
      <w:r w:rsidR="006A1760" w:rsidRPr="006327DE">
        <w:rPr>
          <w:rFonts w:ascii="Times New Roman" w:hAnsi="Times New Roman"/>
          <w:bCs/>
          <w:sz w:val="28"/>
          <w:szCs w:val="28"/>
        </w:rPr>
        <w:t>1</w:t>
      </w:r>
      <w:r w:rsidRPr="006327DE">
        <w:rPr>
          <w:rFonts w:ascii="Times New Roman" w:hAnsi="Times New Roman"/>
          <w:bCs/>
          <w:sz w:val="28"/>
          <w:szCs w:val="28"/>
        </w:rPr>
        <w:t>, с.</w:t>
      </w:r>
      <w:r w:rsidR="006A1760" w:rsidRPr="006327DE">
        <w:rPr>
          <w:rFonts w:ascii="Times New Roman" w:hAnsi="Times New Roman"/>
          <w:bCs/>
          <w:sz w:val="28"/>
          <w:szCs w:val="28"/>
        </w:rPr>
        <w:t>14</w:t>
      </w:r>
      <w:r w:rsidRPr="006327DE">
        <w:rPr>
          <w:rFonts w:ascii="Times New Roman" w:hAnsi="Times New Roman"/>
          <w:bCs/>
          <w:sz w:val="28"/>
          <w:szCs w:val="28"/>
        </w:rPr>
        <w:t>]:</w:t>
      </w:r>
    </w:p>
    <w:p w14:paraId="09965BC3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передаточное отношение редуктора</w:t>
      </w:r>
      <m:oMath>
        <m:r>
          <w:rPr>
            <w:rFonts w:ascii="Cambria Math" w:hAnsi="Cambria Math"/>
            <w:sz w:val="28"/>
            <w:szCs w:val="28"/>
          </w:rPr>
          <m:t xml:space="preserve"> Uр=4</m:t>
        </m:r>
      </m:oMath>
    </w:p>
    <w:p w14:paraId="684B0E58" w14:textId="6C80273E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</w:t>
      </w:r>
      <w:r w:rsidR="00D03A1A">
        <w:rPr>
          <w:rFonts w:ascii="Times New Roman" w:hAnsi="Times New Roman"/>
          <w:sz w:val="28"/>
          <w:szCs w:val="28"/>
        </w:rPr>
        <w:t>открытой</w:t>
      </w:r>
      <w:r w:rsidRPr="006327DE">
        <w:rPr>
          <w:rFonts w:ascii="Times New Roman" w:hAnsi="Times New Roman"/>
          <w:sz w:val="28"/>
          <w:szCs w:val="28"/>
        </w:rPr>
        <w:t xml:space="preserve"> передачи </w:t>
      </w:r>
      <m:oMath>
        <m:r>
          <w:rPr>
            <w:rFonts w:ascii="Cambria Math" w:hAnsi="Cambria Math"/>
            <w:sz w:val="28"/>
            <w:szCs w:val="28"/>
          </w:rPr>
          <m:t>Uкон=4</m:t>
        </m:r>
      </m:oMath>
    </w:p>
    <w:p w14:paraId="22724340" w14:textId="77777777" w:rsidR="00A2530D" w:rsidRPr="006327DE" w:rsidRDefault="006A1760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И</w:t>
      </w:r>
      <w:r w:rsidR="00A2530D" w:rsidRPr="006327DE">
        <w:rPr>
          <w:rFonts w:ascii="Times New Roman" w:hAnsi="Times New Roman"/>
          <w:bCs/>
          <w:sz w:val="28"/>
          <w:szCs w:val="28"/>
        </w:rPr>
        <w:t>спольз</w:t>
      </w:r>
      <w:r w:rsidRPr="006327DE">
        <w:rPr>
          <w:rFonts w:ascii="Times New Roman" w:hAnsi="Times New Roman"/>
          <w:bCs/>
          <w:sz w:val="28"/>
          <w:szCs w:val="28"/>
        </w:rPr>
        <w:t>уем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двигателя с номинальной частотой вращения </w:t>
      </w:r>
      <w:r w:rsidRPr="006327DE">
        <w:rPr>
          <w:rFonts w:ascii="Times New Roman" w:hAnsi="Times New Roman"/>
          <w:bCs/>
          <w:sz w:val="28"/>
          <w:szCs w:val="28"/>
        </w:rPr>
        <w:t>1000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об/мин</w:t>
      </w:r>
      <w:r w:rsidR="00434B2D" w:rsidRPr="006327DE">
        <w:rPr>
          <w:rFonts w:ascii="Times New Roman" w:hAnsi="Times New Roman"/>
          <w:bCs/>
          <w:sz w:val="28"/>
          <w:szCs w:val="28"/>
        </w:rPr>
        <w:t xml:space="preserve"> 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то выбираем двигатель </w:t>
      </w:r>
      <w:r w:rsidRPr="006327DE">
        <w:rPr>
          <w:rFonts w:ascii="Times New Roman" w:hAnsi="Times New Roman"/>
          <w:sz w:val="28"/>
          <w:szCs w:val="28"/>
        </w:rPr>
        <w:t>АИР100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6</w:t>
      </w:r>
    </w:p>
    <w:p w14:paraId="148ABCB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астоты оборотов:</w:t>
      </w:r>
    </w:p>
    <w:p w14:paraId="2975FFB0" w14:textId="5D5E94BD" w:rsidR="00E13E64" w:rsidRPr="006327DE" w:rsidRDefault="0041704C" w:rsidP="0041704C">
      <w:pPr>
        <w:tabs>
          <w:tab w:val="left" w:pos="3402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двиг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=950 </m:t>
        </m:r>
      </m:oMath>
      <w:r w:rsidR="0012342D" w:rsidRPr="006327DE">
        <w:rPr>
          <w:rFonts w:ascii="Times New Roman" w:hAnsi="Times New Roman"/>
          <w:sz w:val="28"/>
          <w:szCs w:val="28"/>
        </w:rPr>
        <w:t>/мин</w:t>
      </w:r>
    </w:p>
    <w:p w14:paraId="2EDEC28E" w14:textId="0304D9C4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ред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37,5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32DA7D3B" w14:textId="3592D969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кп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5,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=59,375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03030A6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гловые скорости:</w:t>
      </w:r>
    </w:p>
    <w:p w14:paraId="26B25C85" w14:textId="4821091E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9</w:t>
      </w:r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8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77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23942B05" w14:textId="3DDF2711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13969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7,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4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7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06431AFD" w14:textId="3F17C699" w:rsidR="00AE4213" w:rsidRPr="00434546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13969">
        <w:rPr>
          <w:rFonts w:ascii="Times New Roman" w:eastAsia="Times New Roman" w:hAnsi="Times New Roman"/>
          <w:i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9,37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,21</w:t>
      </w:r>
      <m:oMath>
        <m: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735</m:t>
        </m:r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576F09EA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мощности на муфте, на редукторе, на </w:t>
      </w:r>
      <w:r w:rsidR="008F58D0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е:</w:t>
      </w:r>
    </w:p>
    <w:p w14:paraId="59DC4414" w14:textId="7DEB085F" w:rsidR="00E13E64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321,706∙0,98∙0,99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722C8695" w14:textId="0337E08E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1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>∙0,98∙0,99=</m:t>
        </m:r>
      </m:oMath>
      <w:r w:rsidR="00040B76" w:rsidRPr="00040B76">
        <w:rPr>
          <w:rFonts w:ascii="Times New Roman" w:eastAsia="Times New Roman" w:hAnsi="Times New Roman"/>
          <w:sz w:val="28"/>
          <w:szCs w:val="28"/>
        </w:rPr>
        <w:t>3094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78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13401BC" w14:textId="31B8288C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к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3094,778</m:t>
        </m:r>
        <m:r>
          <w:rPr>
            <w:rFonts w:ascii="Cambria Math" w:eastAsia="Times New Roman" w:hAnsi="Cambria Math"/>
            <w:sz w:val="28"/>
            <w:szCs w:val="28"/>
          </w:rPr>
          <m:t xml:space="preserve"> ∙0,96∙0,99∙0,98=</m:t>
        </m:r>
      </m:oMath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82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33349A9" w14:textId="77777777" w:rsidR="0041704C" w:rsidRPr="006327DE" w:rsidRDefault="00AE4213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Вращающие моменты</w:t>
      </w:r>
      <w:r w:rsidR="00D72A0A" w:rsidRPr="006327DE">
        <w:rPr>
          <w:rFonts w:ascii="Times New Roman" w:hAnsi="Times New Roman"/>
          <w:sz w:val="28"/>
          <w:szCs w:val="28"/>
        </w:rPr>
        <w:t>:</w:t>
      </w:r>
    </w:p>
    <w:p w14:paraId="519DB35B" w14:textId="16E4DAF8" w:rsidR="009D44A8" w:rsidRPr="006327DE" w:rsidRDefault="00F7431A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222,7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96,48377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32,39443 Н∙м</m:t>
          </m:r>
        </m:oMath>
      </m:oMathPara>
    </w:p>
    <w:p w14:paraId="29F69788" w14:textId="7675D3CE" w:rsidR="009D44A8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094,778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4,8709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124,4335 Н∙м</m:t>
          </m:r>
        </m:oMath>
      </m:oMathPara>
    </w:p>
    <w:p w14:paraId="741FFE57" w14:textId="7597E1C3" w:rsidR="00632AAE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822,4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6,21773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453,9273 Н∙м</m:t>
          </m:r>
        </m:oMath>
      </m:oMathPara>
    </w:p>
    <w:p w14:paraId="0A6D49D1" w14:textId="77777777" w:rsidR="00632AAE" w:rsidRPr="006327DE" w:rsidRDefault="00632AAE" w:rsidP="0096177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br w:type="page"/>
      </w:r>
    </w:p>
    <w:p w14:paraId="1DB5944B" w14:textId="77777777" w:rsidR="00BB7C31" w:rsidRPr="006327DE" w:rsidRDefault="00BB7C31" w:rsidP="0096177F">
      <w:pPr>
        <w:pStyle w:val="af4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6327DE">
        <w:rPr>
          <w:b/>
          <w:sz w:val="28"/>
          <w:szCs w:val="28"/>
        </w:rPr>
        <w:lastRenderedPageBreak/>
        <w:t>Расчет зубчатых колес редуктора</w:t>
      </w:r>
    </w:p>
    <w:p w14:paraId="5A06D204" w14:textId="77777777" w:rsidR="002832D5" w:rsidRPr="006327DE" w:rsidRDefault="002832D5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</w:t>
      </w:r>
      <w:r w:rsidR="00434B2D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2B3DC50" w14:textId="77777777" w:rsidR="00E734E4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шестерни:</w:t>
      </w:r>
    </w:p>
    <w:p w14:paraId="5917C260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 xml:space="preserve">,термическая обработка </w:t>
      </w:r>
      <w:r w:rsidR="00434B2D" w:rsidRPr="006327DE">
        <w:rPr>
          <w:rFonts w:ascii="Times New Roman" w:hAnsi="Times New Roman"/>
          <w:sz w:val="28"/>
          <w:szCs w:val="28"/>
        </w:rPr>
        <w:t>–</w:t>
      </w:r>
      <w:r w:rsidRPr="006327DE">
        <w:rPr>
          <w:rFonts w:ascii="Times New Roman" w:hAnsi="Times New Roman"/>
          <w:sz w:val="28"/>
          <w:szCs w:val="28"/>
        </w:rPr>
        <w:t xml:space="preserve">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3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7F88CA7E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колеса:</w:t>
      </w:r>
    </w:p>
    <w:p w14:paraId="3DCD3A03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термическая обработка –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</w:t>
      </w:r>
      <w:r w:rsidR="00434B2D" w:rsidRPr="006327DE">
        <w:rPr>
          <w:rFonts w:ascii="Times New Roman" w:eastAsia="MS Gothic" w:hAnsi="Times New Roman"/>
          <w:sz w:val="28"/>
          <w:szCs w:val="28"/>
        </w:rPr>
        <w:t>1</w:t>
      </w:r>
      <w:r w:rsidRPr="006327DE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53750D9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36253A72" w14:textId="77777777" w:rsidR="002832D5" w:rsidRPr="00434546" w:rsidRDefault="0041704C" w:rsidP="0041704C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position w:val="-3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32"/>
          <w:sz w:val="28"/>
          <w:szCs w:val="28"/>
        </w:rPr>
        <w:object w:dxaOrig="2140" w:dyaOrig="720" w14:anchorId="40F14A25">
          <v:shape id="_x0000_i1363" type="#_x0000_t75" style="width:126.6pt;height:42.6pt" o:ole="">
            <v:imagedata r:id="rId15" o:title=""/>
          </v:shape>
          <o:OLEObject Type="Embed" ProgID="Equation.DSMT4" ShapeID="_x0000_i1363" DrawAspect="Content" ObjectID="_1702152872" r:id="rId16"/>
        </w:object>
      </w:r>
      <w:r w:rsidR="00A22615" w:rsidRPr="006327DE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434546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4D40084C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03B63AD9">
          <v:shape id="_x0000_i1364" type="#_x0000_t75" style="width:34.2pt;height:18.6pt" o:ole="">
            <v:imagedata r:id="rId17" o:title=""/>
          </v:shape>
          <o:OLEObject Type="Embed" ProgID="Equation.DSMT4" ShapeID="_x0000_i1364" DrawAspect="Content" ObjectID="_1702152873" r:id="rId1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предел контактной выносливости при базовом числе циклов;</w:t>
      </w:r>
    </w:p>
    <w:p w14:paraId="2C8B202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долговечности</w:t>
      </w:r>
    </w:p>
    <w:p w14:paraId="705C67A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] = 1,10 – коэффициент безопасности, [1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4007CEF" w14:textId="77777777" w:rsidR="002832D5" w:rsidRPr="006327DE" w:rsidRDefault="00434B2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</w:t>
      </w:r>
      <w:r w:rsidR="002832D5" w:rsidRPr="006327DE">
        <w:rPr>
          <w:rFonts w:ascii="Times New Roman" w:hAnsi="Times New Roman"/>
          <w:sz w:val="28"/>
          <w:szCs w:val="28"/>
        </w:rPr>
        <w:t>3.2 [1, с.</w:t>
      </w:r>
      <w:r w:rsidRPr="006327DE">
        <w:rPr>
          <w:rFonts w:ascii="Times New Roman" w:hAnsi="Times New Roman"/>
          <w:sz w:val="28"/>
          <w:szCs w:val="28"/>
        </w:rPr>
        <w:t>29</w:t>
      </w:r>
      <w:r w:rsidR="002832D5" w:rsidRPr="006327DE">
        <w:rPr>
          <w:rFonts w:ascii="Times New Roman" w:hAnsi="Times New Roman"/>
          <w:sz w:val="28"/>
          <w:szCs w:val="28"/>
        </w:rPr>
        <w:t xml:space="preserve">] для углеродистых сталей с твердостью поверхностей зубьев </w:t>
      </w:r>
      <w:r w:rsidR="002832D5" w:rsidRPr="006327DE">
        <w:rPr>
          <w:rFonts w:ascii="Times New Roman" w:hAnsi="Times New Roman"/>
          <w:sz w:val="28"/>
          <w:szCs w:val="28"/>
          <w:lang w:val="en-US"/>
        </w:rPr>
        <w:t>H</w:t>
      </w:r>
      <w:r w:rsidR="003A03F2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3A03F2" w:rsidRPr="006327DE">
        <w:rPr>
          <w:rFonts w:ascii="Times New Roman" w:hAnsi="Times New Roman"/>
          <w:sz w:val="28"/>
          <w:szCs w:val="28"/>
        </w:rPr>
        <w:t xml:space="preserve"> 200 – 23</w:t>
      </w:r>
      <w:r w:rsidR="002832D5" w:rsidRPr="006327DE">
        <w:rPr>
          <w:rFonts w:ascii="Times New Roman" w:hAnsi="Times New Roman"/>
          <w:sz w:val="28"/>
          <w:szCs w:val="28"/>
        </w:rPr>
        <w:t>0 и термической обработкой (закалка):</w:t>
      </w:r>
    </w:p>
    <w:p w14:paraId="41C5909A" w14:textId="77777777" w:rsidR="002832D5" w:rsidRPr="00434546" w:rsidRDefault="0041704C" w:rsidP="0041704C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434546">
        <w:rPr>
          <w:rFonts w:ascii="Times New Roman" w:hAnsi="Times New Roman"/>
          <w:position w:val="-1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12"/>
          <w:sz w:val="28"/>
          <w:szCs w:val="28"/>
        </w:rPr>
        <w:object w:dxaOrig="2079" w:dyaOrig="360" w14:anchorId="00FC3C4D">
          <v:shape id="_x0000_i1365" type="#_x0000_t75" style="width:115.8pt;height:20.4pt" o:ole="">
            <v:imagedata r:id="rId19" o:title=""/>
          </v:shape>
          <o:OLEObject Type="Embed" ProgID="Equation.DSMT4" ShapeID="_x0000_i1365" DrawAspect="Content" ObjectID="_1702152874" r:id="rId20"/>
        </w:object>
      </w:r>
      <w:r w:rsidRPr="00434546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53492B20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67A2028E">
          <v:shape id="_x0000_i1366" type="#_x0000_t75" style="width:22.2pt;height:18.6pt" o:ole="">
            <v:imagedata r:id="rId21" o:title=""/>
          </v:shape>
          <o:OLEObject Type="Embed" ProgID="Equation.DSMT4" ShapeID="_x0000_i1366" DrawAspect="Content" ObjectID="_1702152875" r:id="rId22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 </w:t>
      </w:r>
      <w:r w:rsidR="00434B2D" w:rsidRPr="006327DE">
        <w:rPr>
          <w:rFonts w:ascii="Times New Roman" w:hAnsi="Times New Roman"/>
          <w:sz w:val="28"/>
          <w:szCs w:val="28"/>
        </w:rPr>
        <w:t xml:space="preserve">– </w:t>
      </w:r>
      <w:r w:rsidR="002832D5" w:rsidRPr="006327DE">
        <w:rPr>
          <w:rFonts w:ascii="Times New Roman" w:hAnsi="Times New Roman"/>
          <w:sz w:val="28"/>
          <w:szCs w:val="28"/>
        </w:rPr>
        <w:t xml:space="preserve">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800" w:dyaOrig="360" w14:anchorId="4D48DE59">
          <v:shape id="_x0000_i1367" type="#_x0000_t75" style="width:39.6pt;height:18.6pt" o:ole="">
            <v:imagedata r:id="rId23" o:title=""/>
          </v:shape>
          <o:OLEObject Type="Embed" ProgID="Equation.DSMT4" ShapeID="_x0000_i1367" DrawAspect="Content" ObjectID="_1702152876" r:id="rId24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1040" w:dyaOrig="360" w14:anchorId="7F86DCB0">
          <v:shape id="_x0000_i1368" type="#_x0000_t75" style="width:52.2pt;height:18.6pt" o:ole="">
            <v:imagedata r:id="rId25" o:title=""/>
          </v:shape>
          <o:OLEObject Type="Embed" ProgID="Equation.DSMT4" ShapeID="_x0000_i1368" DrawAspect="Content" ObjectID="_1702152877" r:id="rId26"/>
        </w:object>
      </w:r>
    </w:p>
    <w:p w14:paraId="390859E5" w14:textId="77777777" w:rsidR="0041704C" w:rsidRPr="00434546" w:rsidRDefault="002832D5" w:rsidP="0041704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</w:t>
      </w:r>
      <w:r w:rsidR="00434B2D" w:rsidRPr="006327DE">
        <w:rPr>
          <w:rFonts w:ascii="Times New Roman" w:hAnsi="Times New Roman"/>
          <w:sz w:val="28"/>
          <w:szCs w:val="28"/>
        </w:rPr>
        <w:t>3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06D75EB" w14:textId="77777777" w:rsidR="00A22615" w:rsidRPr="006327DE" w:rsidRDefault="0041704C" w:rsidP="0041704C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/>
            <w:sz w:val="28"/>
            <w:szCs w:val="28"/>
          </w:rPr>
          <m:t>,</m:t>
        </m:r>
      </m:oMath>
      <w:r w:rsidRPr="006327DE">
        <w:rPr>
          <w:rFonts w:ascii="Times New Roman" w:hAnsi="Times New Roman"/>
          <w:sz w:val="28"/>
          <w:szCs w:val="28"/>
          <w:lang w:val="en-US"/>
        </w:rPr>
        <w:tab/>
        <w:t>(6)</w:t>
      </w:r>
    </w:p>
    <w:p w14:paraId="52517609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580" w:dyaOrig="360" w14:anchorId="73CD3C67">
          <v:shape id="_x0000_i1369" type="#_x0000_t75" style="width:29.4pt;height:18.6pt" o:ole="">
            <v:imagedata r:id="rId27" o:title=""/>
          </v:shape>
          <o:OLEObject Type="Embed" ProgID="Equation.DSMT4" ShapeID="_x0000_i1369" DrawAspect="Content" ObjectID="_1702152878" r:id="rId2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шестерни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1A2A23EB" w14:textId="1D5C305B" w:rsidR="00E734E4" w:rsidRPr="006327DE" w:rsidRDefault="00590DDB" w:rsidP="0096177F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23932DFC">
          <v:shape id="_x0000_i1370" type="#_x0000_t75" style="width:30pt;height:18.6pt" o:ole="">
            <v:imagedata r:id="rId29" o:title=""/>
          </v:shape>
          <o:OLEObject Type="Embed" ProgID="Equation.DSMT4" ShapeID="_x0000_i1370" DrawAspect="Content" ObjectID="_1702152879" r:id="rId30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колеса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5DB0B062" w14:textId="77777777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580" w:dyaOrig="760" w14:anchorId="6057EC0B">
          <v:shape id="_x0000_i1371" type="#_x0000_t75" style="width:171pt;height:37.8pt" o:ole="">
            <v:imagedata r:id="rId31" o:title="" cropright="31696f"/>
          </v:shape>
          <o:OLEObject Type="Embed" ProgID="Equation.DSMT4" ShapeID="_x0000_i1371" DrawAspect="Content" ObjectID="_1702152880" r:id="rId3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="004C68B5" w:rsidRPr="00434546">
        <w:rPr>
          <w:rFonts w:ascii="Times New Roman" w:hAnsi="Times New Roman"/>
          <w:sz w:val="28"/>
          <w:szCs w:val="28"/>
        </w:rPr>
        <w:t>;</w:t>
      </w:r>
      <w:r w:rsidRPr="006327DE">
        <w:rPr>
          <w:rFonts w:ascii="Times New Roman" w:hAnsi="Times New Roman"/>
          <w:sz w:val="28"/>
          <w:szCs w:val="28"/>
        </w:rPr>
        <w:tab/>
        <w:t>(7)</w:t>
      </w:r>
    </w:p>
    <w:p w14:paraId="5E6B7A6A" w14:textId="77777777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619" w:dyaOrig="760" w14:anchorId="2807577C">
          <v:shape id="_x0000_i1372" type="#_x0000_t75" style="width:172.2pt;height:37.8pt" o:ole="">
            <v:imagedata r:id="rId33" o:title="" cropright="31445f"/>
          </v:shape>
          <o:OLEObject Type="Embed" ProgID="Equation.DSMT4" ShapeID="_x0000_i1372" DrawAspect="Content" ObjectID="_1702152881" r:id="rId3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1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45,4545 Мпа</m:t>
        </m:r>
      </m:oMath>
      <w:r w:rsidR="004C68B5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ab/>
        <w:t>(8)</w:t>
      </w:r>
    </w:p>
    <w:p w14:paraId="5C44140A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3AC1B42D" w14:textId="77777777" w:rsidR="004C68B5" w:rsidRPr="006327DE" w:rsidRDefault="00F7431A" w:rsidP="0041704C">
      <w:pPr>
        <w:tabs>
          <w:tab w:val="left" w:pos="8789"/>
        </w:tabs>
        <w:spacing w:after="0" w:line="360" w:lineRule="auto"/>
        <w:ind w:left="-142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45,4545</m:t>
            </m:r>
          </m:e>
        </m:d>
        <m:r>
          <w:rPr>
            <w:rFonts w:ascii="Cambria Math" w:hAnsi="Cambria Math"/>
            <w:sz w:val="28"/>
            <w:szCs w:val="28"/>
          </w:rPr>
          <m:t>=417,2727</m:t>
        </m:r>
      </m:oMath>
      <w:r w:rsidR="0096177F" w:rsidRPr="006327DE">
        <w:rPr>
          <w:rFonts w:ascii="Times New Roman" w:hAnsi="Times New Roman"/>
          <w:sz w:val="28"/>
          <w:szCs w:val="28"/>
        </w:rPr>
        <w:t xml:space="preserve"> МПа</w:t>
      </w:r>
      <w:r w:rsidR="0041704C" w:rsidRPr="006327DE">
        <w:rPr>
          <w:rFonts w:ascii="Times New Roman" w:hAnsi="Times New Roman"/>
          <w:sz w:val="28"/>
          <w:szCs w:val="28"/>
        </w:rPr>
        <w:t>,</w:t>
      </w:r>
      <w:r w:rsidR="0041704C" w:rsidRPr="006327DE">
        <w:rPr>
          <w:rFonts w:ascii="Times New Roman" w:hAnsi="Times New Roman"/>
          <w:sz w:val="28"/>
          <w:szCs w:val="28"/>
        </w:rPr>
        <w:tab/>
        <w:t>(9)</w:t>
      </w:r>
    </w:p>
    <w:p w14:paraId="3429F572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CB402B1">
          <v:shape id="_x0000_i1373" type="#_x0000_t75" style="width:24pt;height:18.6pt" o:ole="">
            <v:imagedata r:id="rId35" o:title=""/>
          </v:shape>
          <o:OLEObject Type="Embed" ProgID="Equation.DSMT4" ShapeID="_x0000_i1373" DrawAspect="Content" ObjectID="_1702152882" r:id="rId36"/>
        </w:object>
      </w:r>
      <w:r w:rsidRPr="006327DE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</w:t>
      </w:r>
      <w:r w:rsidR="00762302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="000B4173" w:rsidRPr="006327DE">
        <w:rPr>
          <w:rFonts w:ascii="Times New Roman" w:hAnsi="Times New Roman"/>
          <w:position w:val="-14"/>
          <w:sz w:val="28"/>
          <w:szCs w:val="28"/>
        </w:rPr>
        <w:object w:dxaOrig="1180" w:dyaOrig="380" w14:anchorId="60D8278D">
          <v:shape id="_x0000_i1374" type="#_x0000_t75" style="width:59.4pt;height:18.6pt" o:ole="">
            <v:imagedata r:id="rId37" o:title=""/>
          </v:shape>
          <o:OLEObject Type="Embed" ProgID="Equation.DSMT4" ShapeID="_x0000_i1374" DrawAspect="Content" ObjectID="_1702152883" r:id="rId38"/>
        </w:object>
      </w:r>
    </w:p>
    <w:p w14:paraId="48B9DAC0" w14:textId="77777777" w:rsidR="0096177F" w:rsidRPr="006327DE" w:rsidRDefault="00E734E4" w:rsidP="0041704C">
      <w:pPr>
        <w:tabs>
          <w:tab w:val="left" w:pos="8789"/>
        </w:tabs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="0096177F" w:rsidRPr="006327DE">
        <w:rPr>
          <w:rFonts w:ascii="Times New Roman" w:hAnsi="Times New Roman"/>
          <w:position w:val="-30"/>
          <w:sz w:val="28"/>
          <w:szCs w:val="28"/>
        </w:rPr>
        <w:object w:dxaOrig="1579" w:dyaOrig="680" w14:anchorId="5F723199">
          <v:shape id="_x0000_i1375" type="#_x0000_t75" style="width:57.6pt;height:34.2pt" o:ole="">
            <v:imagedata r:id="rId39" o:title="" cropright="17498f"/>
          </v:shape>
          <o:OLEObject Type="Embed" ProgID="Equation.DSMT4" ShapeID="_x0000_i1375" DrawAspect="Content" ObjectID="_1702152884" r:id="rId40"/>
        </w:object>
      </w:r>
      <w:r w:rsidR="0096177F" w:rsidRPr="006327DE">
        <w:rPr>
          <w:rFonts w:ascii="Times New Roman" w:hAnsi="Times New Roman"/>
          <w:sz w:val="28"/>
          <w:szCs w:val="28"/>
        </w:rPr>
        <w:t>0,</w:t>
      </w:r>
      <w:proofErr w:type="gramStart"/>
      <w:r w:rsidR="00434546">
        <w:rPr>
          <w:rFonts w:ascii="Times New Roman" w:hAnsi="Times New Roman"/>
          <w:sz w:val="28"/>
          <w:szCs w:val="28"/>
        </w:rPr>
        <w:t>4</w:t>
      </w:r>
      <w:r w:rsidR="0041704C"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41704C" w:rsidRPr="006327DE">
        <w:rPr>
          <w:rFonts w:ascii="Times New Roman" w:hAnsi="Times New Roman"/>
          <w:sz w:val="28"/>
          <w:szCs w:val="28"/>
        </w:rPr>
        <w:tab/>
        <w:t>(10)</w:t>
      </w:r>
    </w:p>
    <w:p w14:paraId="1D09C467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</w:t>
      </w:r>
      <w:r w:rsidR="0096177F" w:rsidRPr="006327DE">
        <w:rPr>
          <w:rFonts w:ascii="Times New Roman" w:hAnsi="Times New Roman"/>
          <w:sz w:val="28"/>
          <w:szCs w:val="28"/>
        </w:rPr>
        <w:t>23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AC0764B" w14:textId="77777777" w:rsidR="00E734E4" w:rsidRPr="006327DE" w:rsidRDefault="0041704C" w:rsidP="0041704C">
      <w:pPr>
        <w:tabs>
          <w:tab w:val="left" w:pos="255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8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8"/>
          <w:sz w:val="28"/>
          <w:szCs w:val="28"/>
        </w:rPr>
        <w:object w:dxaOrig="4280" w:dyaOrig="859" w14:anchorId="3AE5B192">
          <v:shape id="_x0000_i1376" type="#_x0000_t75" style="width:211.8pt;height:42.6pt" o:ole="">
            <v:imagedata r:id="rId41" o:title=""/>
          </v:shape>
          <o:OLEObject Type="Embed" ProgID="Equation.DSMT4" ShapeID="_x0000_i1376" DrawAspect="Content" ObjectID="_1702152885" r:id="rId4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ab/>
        <w:t>(11)</w:t>
      </w:r>
    </w:p>
    <w:p w14:paraId="6486CAAC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18D9F29A">
          <v:shape id="_x0000_i1377" type="#_x0000_t75" style="width:17.4pt;height:18.6pt" o:ole="">
            <v:imagedata r:id="rId43" o:title=""/>
          </v:shape>
          <o:OLEObject Type="Embed" ProgID="Equation.DSMT4" ShapeID="_x0000_i1377" DrawAspect="Content" ObjectID="_1702152886" r:id="rId44"/>
        </w:object>
      </w:r>
      <w:r w:rsidRPr="006327DE">
        <w:rPr>
          <w:rFonts w:ascii="Times New Roman" w:hAnsi="Times New Roman"/>
          <w:sz w:val="28"/>
          <w:szCs w:val="28"/>
        </w:rPr>
        <w:t>= 43 – для косозубых передач, [1, с.</w:t>
      </w:r>
      <w:r w:rsidR="0096177F" w:rsidRPr="006327DE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21A27DD" w14:textId="77777777" w:rsidR="00A22615" w:rsidRPr="006327DE" w:rsidRDefault="0041704C" w:rsidP="0041704C">
      <w:pPr>
        <w:tabs>
          <w:tab w:val="left" w:pos="1418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83,65305 ∙1,15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17,2727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5,022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 мм .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2)</w:t>
      </w:r>
    </w:p>
    <w:p w14:paraId="60781B08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Ближайшее значение межосевого расстояния</w:t>
      </w:r>
      <w:r w:rsidR="00535A39" w:rsidRPr="006327DE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 w:rsidR="00A22615" w:rsidRPr="006327DE">
        <w:rPr>
          <w:rFonts w:ascii="Times New Roman" w:hAnsi="Times New Roman"/>
          <w:sz w:val="28"/>
          <w:szCs w:val="28"/>
        </w:rPr>
        <w:t xml:space="preserve"> .</w:t>
      </w:r>
    </w:p>
    <w:p w14:paraId="7AB1E243" w14:textId="77777777" w:rsidR="0096177F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1,с.</w:t>
      </w:r>
      <w:r w:rsidR="00A22615" w:rsidRPr="006327DE">
        <w:rPr>
          <w:rFonts w:ascii="Times New Roman" w:hAnsi="Times New Roman"/>
          <w:sz w:val="28"/>
          <w:szCs w:val="28"/>
        </w:rPr>
        <w:t>3</w:t>
      </w:r>
      <w:r w:rsidR="0096177F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54214CF" w14:textId="77777777" w:rsidR="00A22615" w:rsidRPr="006327DE" w:rsidRDefault="0041704C" w:rsidP="0041704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÷2 ,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3)</w:t>
      </w:r>
    </w:p>
    <w:p w14:paraId="23251567" w14:textId="77777777" w:rsidR="00E734E4" w:rsidRPr="006327DE" w:rsidRDefault="00A2261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E734E4" w:rsidRPr="006327DE">
        <w:rPr>
          <w:rFonts w:ascii="Times New Roman" w:hAnsi="Times New Roman"/>
          <w:sz w:val="28"/>
          <w:szCs w:val="28"/>
        </w:rPr>
        <w:t xml:space="preserve">ринимаем </w:t>
      </w:r>
      <w:r w:rsidR="00E734E4" w:rsidRPr="006327DE">
        <w:rPr>
          <w:rFonts w:ascii="Times New Roman" w:hAnsi="Times New Roman"/>
          <w:sz w:val="28"/>
          <w:szCs w:val="28"/>
          <w:lang w:val="en-US"/>
        </w:rPr>
        <w:t>m</w:t>
      </w:r>
      <w:r w:rsidR="002D73BE" w:rsidRPr="006327DE">
        <w:rPr>
          <w:rFonts w:ascii="Times New Roman" w:hAnsi="Times New Roman"/>
          <w:sz w:val="28"/>
          <w:szCs w:val="28"/>
        </w:rPr>
        <w:t>= 1,</w:t>
      </w:r>
      <w:r w:rsidR="0041704C" w:rsidRPr="006327DE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мм</w:t>
      </w:r>
    </w:p>
    <w:p w14:paraId="60B2DFD7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мем предварительно угол наклона  зубьев β = 10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</w:t>
      </w:r>
      <w:r w:rsidR="0041704C" w:rsidRPr="006327DE">
        <w:rPr>
          <w:rFonts w:ascii="Times New Roman" w:hAnsi="Times New Roman"/>
          <w:sz w:val="28"/>
          <w:szCs w:val="28"/>
        </w:rPr>
        <w:t>8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94229A0" w14:textId="77777777" w:rsidR="00E734E4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40"/>
          <w:sz w:val="28"/>
          <w:szCs w:val="28"/>
        </w:rPr>
        <w:object w:dxaOrig="2299" w:dyaOrig="800" w14:anchorId="7C3CB923">
          <v:shape id="_x0000_i1378" type="#_x0000_t75" style="width:114.6pt;height:39.6pt" o:ole="">
            <v:imagedata r:id="rId45" o:title=""/>
          </v:shape>
          <o:OLEObject Type="Embed" ProgID="Equation.DSMT4" ShapeID="_x0000_i1378" DrawAspect="Content" ObjectID="_1702152887" r:id="rId46"/>
        </w:object>
      </w:r>
    </w:p>
    <w:p w14:paraId="0A43B5E5" w14:textId="77777777" w:rsidR="001505AC" w:rsidRPr="006327DE" w:rsidRDefault="006327DE" w:rsidP="006327DE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∙100∙cos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6,26154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4)</w:t>
      </w:r>
    </w:p>
    <w:p w14:paraId="62A5D2B4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6</m:t>
        </m:r>
      </m:oMath>
      <w:r w:rsidR="006327DE" w:rsidRPr="006327DE">
        <w:rPr>
          <w:rFonts w:ascii="Times New Roman" w:hAnsi="Times New Roman"/>
          <w:sz w:val="28"/>
          <w:szCs w:val="28"/>
        </w:rPr>
        <w:t xml:space="preserve">, </w:t>
      </w:r>
      <w:r w:rsidR="00A22615" w:rsidRPr="006327DE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04</m:t>
        </m:r>
      </m:oMath>
    </w:p>
    <w:p w14:paraId="0E912C4B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Рассчитаем уточненное значение угла наклона зубьев [1, с.</w:t>
      </w:r>
      <w:r w:rsidR="006C354C" w:rsidRPr="006327DE">
        <w:rPr>
          <w:rFonts w:ascii="Times New Roman" w:hAnsi="Times New Roman"/>
          <w:sz w:val="28"/>
          <w:szCs w:val="28"/>
        </w:rPr>
        <w:t>3</w:t>
      </w:r>
      <w:r w:rsid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25CF81C" w14:textId="77777777" w:rsidR="001505AC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2420" w:dyaOrig="740" w14:anchorId="40976096">
          <v:shape id="_x0000_i1379" type="#_x0000_t75" style="width:120.6pt;height:37.2pt" o:ole="">
            <v:imagedata r:id="rId47" o:title=""/>
          </v:shape>
          <o:OLEObject Type="Embed" ProgID="Equation.DSMT4" ShapeID="_x0000_i1379" DrawAspect="Content" ObjectID="_1702152888" r:id="rId48"/>
        </w:object>
      </w:r>
    </w:p>
    <w:p w14:paraId="73A73338" w14:textId="77777777" w:rsidR="001505AC" w:rsidRPr="006327DE" w:rsidRDefault="006327DE" w:rsidP="006327DE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(26+104)∙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1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975 ,</m:t>
        </m:r>
      </m:oMath>
      <w:r w:rsidRPr="006327DE">
        <w:rPr>
          <w:rFonts w:ascii="Times New Roman" w:eastAsia="Times New Roman" w:hAnsi="Times New Roman"/>
          <w:i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5)</w:t>
      </w:r>
    </w:p>
    <w:p w14:paraId="7064DEA8" w14:textId="77777777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12,8386</m:t>
        </m:r>
      </m:oMath>
      <w:r w:rsidR="006327DE" w:rsidRPr="006327DE">
        <w:rPr>
          <w:rFonts w:ascii="Times New Roman" w:hAnsi="Times New Roman"/>
          <w:sz w:val="28"/>
          <w:szCs w:val="28"/>
        </w:rPr>
        <w:t>˚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8BEC1D9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791F948B" w14:textId="77777777" w:rsidR="00BD4853" w:rsidRDefault="00E734E4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>Диаметры делительные [1, с.</w:t>
      </w:r>
      <w:r w:rsidR="00FE6C19" w:rsidRPr="001A56AB">
        <w:rPr>
          <w:rFonts w:ascii="Times New Roman" w:hAnsi="Times New Roman"/>
          <w:sz w:val="28"/>
          <w:szCs w:val="28"/>
        </w:rPr>
        <w:t>40</w:t>
      </w:r>
      <w:r w:rsidRPr="001A56AB">
        <w:rPr>
          <w:rFonts w:ascii="Times New Roman" w:hAnsi="Times New Roman"/>
          <w:sz w:val="28"/>
          <w:szCs w:val="28"/>
        </w:rPr>
        <w:t>]:</w:t>
      </w:r>
    </w:p>
    <w:p w14:paraId="4B929C38" w14:textId="77777777" w:rsidR="00E734E4" w:rsidRPr="001A56AB" w:rsidRDefault="00590DDB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position w:val="-28"/>
          <w:sz w:val="28"/>
          <w:szCs w:val="28"/>
        </w:rPr>
        <w:object w:dxaOrig="1359" w:dyaOrig="680" w14:anchorId="0A61317D">
          <v:shape id="_x0000_i1380" type="#_x0000_t75" style="width:68.4pt;height:34.2pt" o:ole="">
            <v:imagedata r:id="rId49" o:title=""/>
          </v:shape>
          <o:OLEObject Type="Embed" ProgID="Equation.DSMT4" ShapeID="_x0000_i1380" DrawAspect="Content" ObjectID="_1702152889" r:id="rId50"/>
        </w:object>
      </w:r>
      <w:r w:rsidR="006C354C" w:rsidRPr="001A56AB">
        <w:rPr>
          <w:rFonts w:ascii="Times New Roman" w:hAnsi="Times New Roman"/>
          <w:sz w:val="28"/>
          <w:szCs w:val="28"/>
          <w:lang w:eastAsia="ru-RU"/>
        </w:rPr>
        <w:t>,</w:t>
      </w:r>
      <w:r w:rsidR="00400A62" w:rsidRPr="001A56A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1A56AB">
        <w:rPr>
          <w:rFonts w:ascii="Times New Roman" w:hAnsi="Times New Roman"/>
          <w:position w:val="-28"/>
          <w:sz w:val="28"/>
          <w:szCs w:val="28"/>
        </w:rPr>
        <w:object w:dxaOrig="1400" w:dyaOrig="680" w14:anchorId="4DB43777">
          <v:shape id="_x0000_i1381" type="#_x0000_t75" style="width:70.2pt;height:34.2pt" o:ole="">
            <v:imagedata r:id="rId51" o:title=""/>
          </v:shape>
          <o:OLEObject Type="Embed" ProgID="Equation.DSMT4" ShapeID="_x0000_i1381" DrawAspect="Content" ObjectID="_1702152890" r:id="rId52"/>
        </w:object>
      </w:r>
    </w:p>
    <w:p w14:paraId="527FF6C5" w14:textId="77777777" w:rsidR="006C354C" w:rsidRPr="001A56AB" w:rsidRDefault="001A56AB" w:rsidP="001A56AB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40 мм</m:t>
        </m:r>
      </m:oMath>
      <w:r w:rsidRPr="001A56AB">
        <w:rPr>
          <w:rFonts w:ascii="Times New Roman" w:eastAsia="Times New Roman" w:hAnsi="Times New Roman"/>
          <w:sz w:val="28"/>
          <w:szCs w:val="28"/>
        </w:rPr>
        <w:t>,</w:t>
      </w:r>
      <w:r w:rsidRPr="001A56AB">
        <w:rPr>
          <w:rFonts w:ascii="Times New Roman" w:eastAsia="Times New Roman" w:hAnsi="Times New Roman"/>
          <w:sz w:val="28"/>
          <w:szCs w:val="28"/>
        </w:rPr>
        <w:tab/>
        <w:t>(16)</w:t>
      </w:r>
    </w:p>
    <w:p w14:paraId="122AC906" w14:textId="77777777" w:rsidR="00E734E4" w:rsidRPr="001A56AB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1A56AB">
        <w:rPr>
          <w:rFonts w:ascii="Times New Roman" w:hAnsi="Times New Roman"/>
          <w:position w:val="-12"/>
          <w:sz w:val="28"/>
          <w:szCs w:val="28"/>
        </w:rPr>
        <w:object w:dxaOrig="480" w:dyaOrig="360" w14:anchorId="15C0ACC5">
          <v:shape id="_x0000_i1382" type="#_x0000_t75" style="width:24pt;height:18.6pt" o:ole="">
            <v:imagedata r:id="rId53" o:title=""/>
          </v:shape>
          <o:OLEObject Type="Embed" ProgID="Equation.DSMT4" ShapeID="_x0000_i1382" DrawAspect="Content" ObjectID="_1702152891" r:id="rId54"/>
        </w:object>
      </w:r>
      <w:r w:rsidR="00592976" w:rsidRPr="001A56AB">
        <w:rPr>
          <w:rFonts w:ascii="Times New Roman" w:eastAsia="MS Gothic" w:hAnsi="Times New Roman"/>
          <w:sz w:val="28"/>
          <w:szCs w:val="28"/>
        </w:rPr>
        <w:t>4</w:t>
      </w:r>
      <w:r w:rsidR="001A56AB">
        <w:rPr>
          <w:rFonts w:ascii="Times New Roman" w:eastAsia="MS Gothic" w:hAnsi="Times New Roman"/>
          <w:sz w:val="28"/>
          <w:szCs w:val="28"/>
        </w:rPr>
        <w:t>0</w:t>
      </w:r>
      <w:r w:rsidRPr="001A56AB">
        <w:rPr>
          <w:rFonts w:ascii="Times New Roman" w:hAnsi="Times New Roman"/>
          <w:sz w:val="28"/>
          <w:szCs w:val="28"/>
        </w:rPr>
        <w:t xml:space="preserve"> мм.</w:t>
      </w:r>
    </w:p>
    <w:p w14:paraId="0E6E9C69" w14:textId="77777777" w:rsidR="006C354C" w:rsidRPr="001A56AB" w:rsidRDefault="00434546" w:rsidP="00434546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6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7)</w:t>
      </w:r>
    </w:p>
    <w:p w14:paraId="44732895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99" w:dyaOrig="360" w14:anchorId="1BB0C18F">
          <v:shape id="_x0000_i1383" type="#_x0000_t75" style="width:24pt;height:18.6pt" o:ole="">
            <v:imagedata r:id="rId55" o:title=""/>
          </v:shape>
          <o:OLEObject Type="Embed" ProgID="Equation.DSMT4" ShapeID="_x0000_i1383" DrawAspect="Content" ObjectID="_1702152892" r:id="rId56"/>
        </w:object>
      </w:r>
      <w:r w:rsidR="001A56AB">
        <w:rPr>
          <w:rFonts w:ascii="Times New Roman" w:hAnsi="Times New Roman"/>
          <w:sz w:val="28"/>
          <w:szCs w:val="28"/>
        </w:rPr>
        <w:t>160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10E8BE10" w14:textId="77777777" w:rsidR="00BD4853" w:rsidRDefault="00E734E4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у произведем по формуле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BD02ECC" w14:textId="77777777" w:rsidR="00434546" w:rsidRDefault="00590DDB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620" w:dyaOrig="639" w14:anchorId="66FE4312">
          <v:shape id="_x0000_i1384" type="#_x0000_t75" style="width:81.6pt;height:32.4pt" o:ole="">
            <v:imagedata r:id="rId57" o:title=""/>
          </v:shape>
          <o:OLEObject Type="Embed" ProgID="Equation.DSMT4" ShapeID="_x0000_i1384" DrawAspect="Content" ObjectID="_1702152893" r:id="rId58"/>
        </w:object>
      </w:r>
      <w:r w:rsidR="00434546">
        <w:rPr>
          <w:rFonts w:ascii="Times New Roman" w:hAnsi="Times New Roman"/>
          <w:sz w:val="28"/>
          <w:szCs w:val="28"/>
        </w:rPr>
        <w:t>,</w:t>
      </w:r>
    </w:p>
    <w:p w14:paraId="0CA030CA" w14:textId="77777777" w:rsidR="00F9293F" w:rsidRPr="00434546" w:rsidRDefault="00434546" w:rsidP="00434546">
      <w:pPr>
        <w:tabs>
          <w:tab w:val="left" w:pos="3402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0+16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8)</w:t>
      </w:r>
    </w:p>
    <w:p w14:paraId="787C5F57" w14:textId="77777777" w:rsidR="00E734E4" w:rsidRPr="006327DE" w:rsidRDefault="00E734E4" w:rsidP="00434546">
      <w:pPr>
        <w:spacing w:after="0" w:line="360" w:lineRule="auto"/>
        <w:ind w:firstLine="34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верш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860" w:dyaOrig="360" w14:anchorId="435FE540">
          <v:shape id="_x0000_i1385" type="#_x0000_t75" style="width:94.2pt;height:18.6pt" o:ole="">
            <v:imagedata r:id="rId59" o:title=""/>
          </v:shape>
          <o:OLEObject Type="Embed" ProgID="Equation.DSMT4" ShapeID="_x0000_i1385" DrawAspect="Content" ObjectID="_1702152894" r:id="rId60"/>
        </w:object>
      </w:r>
      <w:r w:rsidRPr="006327DE">
        <w:rPr>
          <w:rFonts w:ascii="Times New Roman" w:hAnsi="Times New Roman"/>
          <w:sz w:val="28"/>
          <w:szCs w:val="28"/>
        </w:rPr>
        <w:t>,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00" w:dyaOrig="360" w14:anchorId="50EAAEAD">
          <v:shape id="_x0000_i1386" type="#_x0000_t75" style="width:95.4pt;height:18.6pt" o:ole="">
            <v:imagedata r:id="rId61" o:title=""/>
          </v:shape>
          <o:OLEObject Type="Embed" ProgID="Equation.DSMT4" ShapeID="_x0000_i1386" DrawAspect="Content" ObjectID="_1702152895" r:id="rId6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628204" w14:textId="77777777" w:rsidR="00434546" w:rsidRPr="00434546" w:rsidRDefault="00434546" w:rsidP="00434546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0+2∙1,5=43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9)</w:t>
      </w:r>
    </w:p>
    <w:p w14:paraId="1C22C592" w14:textId="77777777" w:rsidR="00F9293F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60+2∙1,5=163 мм</m:t>
        </m:r>
      </m:oMath>
      <w:r>
        <w:rPr>
          <w:rFonts w:ascii="Times New Roman" w:eastAsia="Times New Roman" w:hAnsi="Times New Roman"/>
          <w:i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0)</w:t>
      </w:r>
    </w:p>
    <w:p w14:paraId="7D023E03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окружности впад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A120056" w14:textId="77777777" w:rsidR="00E734E4" w:rsidRPr="00434546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020" w:dyaOrig="380" w14:anchorId="563C084D">
          <v:shape id="_x0000_i1387" type="#_x0000_t75" style="width:100.8pt;height:18.6pt" o:ole="">
            <v:imagedata r:id="rId63" o:title=""/>
          </v:shape>
          <o:OLEObject Type="Embed" ProgID="Equation.DSMT4" ShapeID="_x0000_i1387" DrawAspect="Content" ObjectID="_1702152896" r:id="rId64"/>
        </w:objec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2060" w:dyaOrig="380" w14:anchorId="58174990">
          <v:shape id="_x0000_i1388" type="#_x0000_t75" style="width:103.2pt;height:18.6pt" o:ole="">
            <v:imagedata r:id="rId65" o:title=""/>
          </v:shape>
          <o:OLEObject Type="Embed" ProgID="Equation.DSMT4" ShapeID="_x0000_i1388" DrawAspect="Content" ObjectID="_1702152897" r:id="rId6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FA3B7D5" w14:textId="77777777" w:rsidR="00B60E6B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40-2,5∙1,5=36,2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1)</w:t>
      </w:r>
    </w:p>
    <w:p w14:paraId="46D0695A" w14:textId="77777777" w:rsidR="00B60E6B" w:rsidRPr="00434546" w:rsidRDefault="00434546" w:rsidP="00434546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60-2,5∙1,5=203,625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2)</w:t>
      </w:r>
    </w:p>
    <w:p w14:paraId="44668F04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>Ширина колеса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434546">
        <w:rPr>
          <w:rFonts w:ascii="Times New Roman" w:hAnsi="Times New Roman"/>
          <w:sz w:val="28"/>
          <w:szCs w:val="28"/>
        </w:rPr>
        <w:t>]:</w:t>
      </w:r>
    </w:p>
    <w:p w14:paraId="2D8966D1" w14:textId="77777777" w:rsidR="00B60E6B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400" w:dyaOrig="360" w14:anchorId="106E001E">
          <v:shape id="_x0000_i1389" type="#_x0000_t75" style="width:70.2pt;height:18.6pt" o:ole="">
            <v:imagedata r:id="rId67" o:title=""/>
          </v:shape>
          <o:OLEObject Type="Embed" ProgID="Equation.DSMT4" ShapeID="_x0000_i1389" DrawAspect="Content" ObjectID="_1702152898" r:id="rId68"/>
        </w:object>
      </w:r>
    </w:p>
    <w:p w14:paraId="0B3A3C04" w14:textId="77777777" w:rsidR="00B60E6B" w:rsidRPr="006673A1" w:rsidRDefault="006673A1" w:rsidP="006673A1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∙0,4=4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3)</w:t>
      </w:r>
    </w:p>
    <w:p w14:paraId="541D21FF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ирина шестерни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CAE047B" w14:textId="77777777" w:rsidR="006673A1" w:rsidRDefault="00590DDB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740" w:dyaOrig="360" w14:anchorId="67073A77">
          <v:shape id="_x0000_i1390" type="#_x0000_t75" style="width:88.2pt;height:18.6pt" o:ole="">
            <v:imagedata r:id="rId69" o:title=""/>
          </v:shape>
          <o:OLEObject Type="Embed" ProgID="Equation.DSMT4" ShapeID="_x0000_i1390" DrawAspect="Content" ObjectID="_1702152899" r:id="rId70"/>
        </w:object>
      </w:r>
    </w:p>
    <w:p w14:paraId="3AEEE283" w14:textId="77777777" w:rsidR="00B60E6B" w:rsidRPr="006673A1" w:rsidRDefault="006673A1" w:rsidP="006673A1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0+5=4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4)</w:t>
      </w:r>
    </w:p>
    <w:p w14:paraId="797490EE" w14:textId="77777777" w:rsidR="00BD4853" w:rsidRDefault="00B60E6B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</w:t>
      </w:r>
      <w:r w:rsidR="00E734E4" w:rsidRPr="006327DE">
        <w:rPr>
          <w:rFonts w:ascii="Times New Roman" w:hAnsi="Times New Roman"/>
          <w:sz w:val="28"/>
          <w:szCs w:val="28"/>
        </w:rPr>
        <w:t>пределяем коэффициент ширины шестерни по диаметру [1, с.294]:</w:t>
      </w:r>
    </w:p>
    <w:p w14:paraId="07E8F665" w14:textId="77777777" w:rsidR="006673A1" w:rsidRDefault="00F7431A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</m:oMath>
      </m:oMathPara>
    </w:p>
    <w:p w14:paraId="0F4144F4" w14:textId="77777777" w:rsidR="006C354C" w:rsidRPr="006327DE" w:rsidRDefault="006673A1" w:rsidP="006673A1">
      <w:pPr>
        <w:tabs>
          <w:tab w:val="left" w:pos="411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,125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25)</w:t>
      </w:r>
    </w:p>
    <w:p w14:paraId="55FF0A5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343BE925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считаем коэффициент нагрузки по формуле [1, с.</w:t>
      </w:r>
      <w:r w:rsidR="007548CC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C05DB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320" w:dyaOrig="380" w14:anchorId="1B5AD095">
          <v:shape id="_x0000_i1391" type="#_x0000_t75" style="width:115.8pt;height:18.6pt" o:ole="">
            <v:imagedata r:id="rId71" o:title=""/>
          </v:shape>
          <o:OLEObject Type="Embed" ProgID="Equation.DSMT4" ShapeID="_x0000_i1391" DrawAspect="Content" ObjectID="_1702152900" r:id="rId7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4029A575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0600A672">
          <v:shape id="_x0000_i1392" type="#_x0000_t75" style="width:24pt;height:18.6pt" o:ole="">
            <v:imagedata r:id="rId73" o:title=""/>
          </v:shape>
          <o:OLEObject Type="Embed" ProgID="Equation.DSMT4" ShapeID="_x0000_i1392" DrawAspect="Content" ObjectID="_1702152901" r:id="rId74"/>
        </w:object>
      </w:r>
      <w:r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61FE0D5F">
          <v:shape id="_x0000_i1393" type="#_x0000_t75" style="width:24pt;height:18.6pt" o:ole="">
            <v:imagedata r:id="rId75" o:title=""/>
          </v:shape>
          <o:OLEObject Type="Embed" ProgID="Equation.DSMT4" ShapeID="_x0000_i1393" DrawAspect="Content" ObjectID="_1702152902" r:id="rId76"/>
        </w:object>
      </w:r>
      <w:r w:rsidR="007548CC">
        <w:rPr>
          <w:rFonts w:ascii="Times New Roman" w:hAnsi="Times New Roman"/>
          <w:sz w:val="28"/>
          <w:szCs w:val="28"/>
        </w:rPr>
        <w:t>=1,06</w:t>
      </w:r>
      <w:r w:rsidRPr="006327DE">
        <w:rPr>
          <w:rFonts w:ascii="Times New Roman" w:hAnsi="Times New Roman"/>
          <w:sz w:val="28"/>
          <w:szCs w:val="28"/>
        </w:rPr>
        <w:t xml:space="preserve"> (по таблице 3.4), [1, с.</w:t>
      </w:r>
      <w:r w:rsidR="007548CC">
        <w:rPr>
          <w:rFonts w:ascii="Times New Roman" w:hAnsi="Times New Roman"/>
          <w:sz w:val="28"/>
          <w:szCs w:val="28"/>
        </w:rPr>
        <w:t>34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18BD5FEF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6A53EAEC">
          <v:shape id="_x0000_i1394" type="#_x0000_t75" style="width:24pt;height:18.6pt" o:ole="">
            <v:imagedata r:id="rId77" o:title=""/>
          </v:shape>
          <o:OLEObject Type="Embed" ProgID="Equation.DSMT4" ShapeID="_x0000_i1394" DrawAspect="Content" ObjectID="_1702152903" r:id="rId78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06851C7">
          <v:shape id="_x0000_i1395" type="#_x0000_t75" style="width:24pt;height:18.6pt" o:ole="">
            <v:imagedata r:id="rId79" o:title=""/>
          </v:shape>
          <o:OLEObject Type="Embed" ProgID="Equation.DSMT4" ShapeID="_x0000_i1395" DrawAspect="Content" ObjectID="_1702152904" r:id="rId80"/>
        </w:object>
      </w:r>
      <w:r w:rsidR="007548CC">
        <w:rPr>
          <w:rFonts w:ascii="Times New Roman" w:hAnsi="Times New Roman"/>
          <w:sz w:val="28"/>
          <w:szCs w:val="28"/>
        </w:rPr>
        <w:t>=1,047</w:t>
      </w:r>
      <w:r w:rsidR="00E734E4" w:rsidRPr="006327DE">
        <w:rPr>
          <w:rFonts w:ascii="Times New Roman" w:hAnsi="Times New Roman"/>
          <w:sz w:val="28"/>
          <w:szCs w:val="28"/>
        </w:rPr>
        <w:t xml:space="preserve"> (по таблице 3.1), [1, с.2</w:t>
      </w:r>
      <w:r w:rsidR="007548CC">
        <w:rPr>
          <w:rFonts w:ascii="Times New Roman" w:hAnsi="Times New Roman"/>
          <w:sz w:val="28"/>
          <w:szCs w:val="28"/>
        </w:rPr>
        <w:t>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341612EA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D16044E">
          <v:shape id="_x0000_i1396" type="#_x0000_t75" style="width:23.4pt;height:18.6pt" o:ole="">
            <v:imagedata r:id="rId81" o:title=""/>
          </v:shape>
          <o:OLEObject Type="Embed" ProgID="Equation.DSMT4" ShapeID="_x0000_i1396" DrawAspect="Content" ObjectID="_1702152905" r:id="rId82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40AFE2FA">
          <v:shape id="_x0000_i1397" type="#_x0000_t75" style="width:23.4pt;height:18.6pt" o:ole="">
            <v:imagedata r:id="rId83" o:title=""/>
          </v:shape>
          <o:OLEObject Type="Embed" ProgID="Equation.DSMT4" ShapeID="_x0000_i1397" DrawAspect="Content" ObjectID="_1702152906" r:id="rId84"/>
        </w:object>
      </w:r>
      <w:r w:rsidR="00E734E4" w:rsidRPr="006327DE">
        <w:rPr>
          <w:rFonts w:ascii="Times New Roman" w:hAnsi="Times New Roman"/>
          <w:sz w:val="28"/>
          <w:szCs w:val="28"/>
        </w:rPr>
        <w:t>=1,0</w:t>
      </w:r>
    </w:p>
    <w:p w14:paraId="4DE07299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(по таблице 3.6), [1, с.</w:t>
      </w:r>
      <w:r w:rsidR="007548CC">
        <w:rPr>
          <w:rFonts w:ascii="Times New Roman" w:hAnsi="Times New Roman"/>
          <w:sz w:val="28"/>
          <w:szCs w:val="28"/>
        </w:rPr>
        <w:t>35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36993E62" w14:textId="77777777" w:rsidR="00B60E6B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10982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6)</w:t>
      </w:r>
    </w:p>
    <w:p w14:paraId="2FFB1789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им контактные напряжения по формуле [1, с.</w:t>
      </w:r>
      <w:r w:rsidR="007548CC">
        <w:rPr>
          <w:rFonts w:ascii="Times New Roman" w:hAnsi="Times New Roman"/>
          <w:sz w:val="28"/>
          <w:szCs w:val="28"/>
        </w:rPr>
        <w:t>2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EC2A5C1" w14:textId="77777777" w:rsidR="00E734E4" w:rsidRPr="007548CC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6"/>
          <w:sz w:val="28"/>
          <w:szCs w:val="28"/>
        </w:rPr>
        <w:object w:dxaOrig="4340" w:dyaOrig="880" w14:anchorId="36A364F7">
          <v:shape id="_x0000_i1398" type="#_x0000_t75" style="width:217.2pt;height:43.8pt" o:ole="">
            <v:imagedata r:id="rId85" o:title=""/>
          </v:shape>
          <o:OLEObject Type="Embed" ProgID="Equation.DSMT4" ShapeID="_x0000_i1398" DrawAspect="Content" ObjectID="_1702152907" r:id="rId8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C5DC5CA" w14:textId="77777777" w:rsidR="00B60E6B" w:rsidRPr="007548CC" w:rsidRDefault="00F7431A" w:rsidP="007548CC">
      <w:pPr>
        <w:tabs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7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00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∙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83,65305∙1,10982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0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  <w:lang w:val="en-US"/>
          </w:rPr>
          <m:t>=363,5766≤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417,27 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 w:rsidR="0091283D">
        <w:rPr>
          <w:rFonts w:ascii="Times New Roman" w:eastAsia="Times New Roman" w:hAnsi="Times New Roman"/>
          <w:sz w:val="28"/>
          <w:szCs w:val="28"/>
        </w:rPr>
        <w:t>7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5479A6B4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960" w:dyaOrig="320" w14:anchorId="356530E5">
          <v:shape id="_x0000_i1399" type="#_x0000_t75" style="width:48pt;height:16.2pt" o:ole="">
            <v:imagedata r:id="rId87" o:title=""/>
          </v:shape>
          <o:OLEObject Type="Embed" ProgID="Equation.DSMT4" ShapeID="_x0000_i1399" DrawAspect="Content" ObjectID="_1702152908" r:id="rId88"/>
        </w:object>
      </w:r>
      <w:r w:rsidRPr="006327DE">
        <w:rPr>
          <w:rFonts w:ascii="Times New Roman" w:hAnsi="Times New Roman"/>
          <w:sz w:val="28"/>
          <w:szCs w:val="28"/>
        </w:rPr>
        <w:t>- угол</w:t>
      </w:r>
      <w:r w:rsidR="002B2932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зацепления</w:t>
      </w:r>
    </w:p>
    <w:p w14:paraId="59FD3CCD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кружная [1, с.2</w:t>
      </w:r>
      <w:r w:rsidR="007548CC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>9]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200" w:dyaOrig="700" w14:anchorId="0611A0E1">
          <v:shape id="_x0000_i1400" type="#_x0000_t75" style="width:60pt;height:34.8pt" o:ole="">
            <v:imagedata r:id="rId89" o:title=""/>
          </v:shape>
          <o:OLEObject Type="Embed" ProgID="Equation.DSMT4" ShapeID="_x0000_i1400" DrawAspect="Content" ObjectID="_1702152909" r:id="rId90"/>
        </w:object>
      </w:r>
      <w:r w:rsidRPr="006327DE">
        <w:rPr>
          <w:rFonts w:ascii="Times New Roman" w:hAnsi="Times New Roman"/>
          <w:sz w:val="28"/>
          <w:szCs w:val="28"/>
          <w:lang w:eastAsia="ru-RU"/>
        </w:rPr>
        <w:t>,</w:t>
      </w:r>
    </w:p>
    <w:p w14:paraId="6312768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диальн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1600" w:dyaOrig="660" w14:anchorId="6D55897D">
          <v:shape id="_x0000_i1401" type="#_x0000_t75" style="width:79.8pt;height:34.2pt" o:ole="">
            <v:imagedata r:id="rId91" o:title=""/>
          </v:shape>
          <o:OLEObject Type="Embed" ProgID="Equation.DSMT4" ShapeID="_x0000_i1401" DrawAspect="Content" ObjectID="_1702152910" r:id="rId9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596AF6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420" w:dyaOrig="360" w14:anchorId="058871A1">
          <v:shape id="_x0000_i1402" type="#_x0000_t75" style="width:70.8pt;height:18.6pt" o:ole="">
            <v:imagedata r:id="rId93" o:title=""/>
          </v:shape>
          <o:OLEObject Type="Embed" ProgID="Equation.DSMT4" ShapeID="_x0000_i1402" DrawAspect="Content" ObjectID="_1702152911" r:id="rId94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F69445F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4470C4A8" w14:textId="77777777" w:rsidR="006C3896" w:rsidRPr="007548CC" w:rsidRDefault="0091283D" w:rsidP="0091283D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,77784∙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938 Н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>
        <w:rPr>
          <w:rFonts w:ascii="Times New Roman" w:eastAsia="Times New Roman" w:hAnsi="Times New Roman"/>
          <w:sz w:val="28"/>
          <w:szCs w:val="28"/>
        </w:rPr>
        <w:t>8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35353A32" w14:textId="77777777" w:rsidR="006C3896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938∙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tg20⁰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s14,98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30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9)</w:t>
      </w:r>
    </w:p>
    <w:p w14:paraId="56066FD9" w14:textId="77777777" w:rsidR="006C3896" w:rsidRPr="0091283D" w:rsidRDefault="0091283D" w:rsidP="0091283D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938∙tg14,98⁰=518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0)</w:t>
      </w:r>
    </w:p>
    <w:p w14:paraId="4FFDAFF2" w14:textId="77777777" w:rsidR="00BD4853" w:rsidRDefault="00E734E4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</w:t>
      </w:r>
      <w:r w:rsidR="0091283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[1, с.4</w:t>
      </w:r>
      <w:r w:rsidR="0091283D">
        <w:rPr>
          <w:rFonts w:ascii="Times New Roman" w:hAnsi="Times New Roman"/>
          <w:sz w:val="28"/>
          <w:szCs w:val="28"/>
        </w:rPr>
        <w:t>1]:</w:t>
      </w:r>
    </w:p>
    <w:p w14:paraId="5253C821" w14:textId="77777777" w:rsidR="00E734E4" w:rsidRPr="006327DE" w:rsidRDefault="00590DDB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3480" w:dyaOrig="720" w14:anchorId="5E7BF2A5">
          <v:shape id="_x0000_i1403" type="#_x0000_t75" style="width:174pt;height:36pt" o:ole="">
            <v:imagedata r:id="rId95" o:title=""/>
          </v:shape>
          <o:OLEObject Type="Embed" ProgID="Equation.DSMT4" ShapeID="_x0000_i1403" DrawAspect="Content" ObjectID="_1702152912" r:id="rId9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331856F" w14:textId="77777777" w:rsidR="00E734E4" w:rsidRPr="006327DE" w:rsidRDefault="00E734E4" w:rsidP="0096177F">
      <w:pPr>
        <w:tabs>
          <w:tab w:val="left" w:pos="5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1896E1">
          <v:shape id="_x0000_i1404" type="#_x0000_t75" style="width:18.6pt;height:18.6pt" o:ole="">
            <v:imagedata r:id="rId97" o:title=""/>
          </v:shape>
          <o:OLEObject Type="Embed" ProgID="Equation.DSMT4" ShapeID="_x0000_i1404" DrawAspect="Content" ObjectID="_1702152913" r:id="rId98"/>
        </w:object>
      </w:r>
      <w:r w:rsidRPr="006327DE">
        <w:rPr>
          <w:rFonts w:ascii="Times New Roman" w:hAnsi="Times New Roman"/>
          <w:sz w:val="28"/>
          <w:szCs w:val="28"/>
        </w:rPr>
        <w:t>– коэффициент нагрузки</w:t>
      </w:r>
    </w:p>
    <w:p w14:paraId="4DD8DF4C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1700" w:dyaOrig="380" w14:anchorId="4E612801">
          <v:shape id="_x0000_i1405" type="#_x0000_t75" style="width:84.6pt;height:18.6pt" o:ole="">
            <v:imagedata r:id="rId99" o:title=""/>
          </v:shape>
          <o:OLEObject Type="Embed" ProgID="Equation.DSMT4" ShapeID="_x0000_i1405" DrawAspect="Content" ObjectID="_1702152914" r:id="rId100"/>
        </w:object>
      </w:r>
      <w:r w:rsidR="00E734E4" w:rsidRPr="006327DE">
        <w:rPr>
          <w:rFonts w:ascii="Times New Roman" w:hAnsi="Times New Roman"/>
          <w:sz w:val="28"/>
          <w:szCs w:val="28"/>
        </w:rPr>
        <w:t>, [1, с.</w:t>
      </w:r>
      <w:r w:rsidR="0091283D">
        <w:rPr>
          <w:rFonts w:ascii="Times New Roman" w:hAnsi="Times New Roman"/>
          <w:sz w:val="28"/>
          <w:szCs w:val="28"/>
        </w:rPr>
        <w:t>3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13FB36B6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00488848">
          <v:shape id="_x0000_i1406" type="#_x0000_t75" style="width:23.4pt;height:18.6pt" o:ole="">
            <v:imagedata r:id="rId101" o:title=""/>
          </v:shape>
          <o:OLEObject Type="Embed" ProgID="Equation.DSMT4" ShapeID="_x0000_i1406" DrawAspect="Content" ObjectID="_1702152915" r:id="rId102"/>
        </w:object>
      </w:r>
      <w:r w:rsidRPr="006327DE">
        <w:rPr>
          <w:rFonts w:ascii="Times New Roman" w:hAnsi="Times New Roman"/>
          <w:sz w:val="28"/>
          <w:szCs w:val="28"/>
        </w:rPr>
        <w:t>– коэффициент, учитывающий неравномерность распределения нагрузки по длине зуба. Выбираем по таблице (3.7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 xml:space="preserve">]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79A0E46E">
          <v:shape id="_x0000_i1407" type="#_x0000_t75" style="width:23.4pt;height:18.6pt" o:ole="">
            <v:imagedata r:id="rId103" o:title=""/>
          </v:shape>
          <o:OLEObject Type="Embed" ProgID="Equation.DSMT4" ShapeID="_x0000_i1407" DrawAspect="Content" ObjectID="_1702152916" r:id="rId104"/>
        </w:object>
      </w:r>
      <w:r w:rsidRPr="006327DE">
        <w:rPr>
          <w:rFonts w:ascii="Times New Roman" w:hAnsi="Times New Roman"/>
          <w:sz w:val="28"/>
          <w:szCs w:val="28"/>
        </w:rPr>
        <w:t>= 1,</w:t>
      </w:r>
      <w:r w:rsidR="001E0430" w:rsidRPr="006327DE">
        <w:rPr>
          <w:rFonts w:ascii="Times New Roman" w:eastAsia="MS Gothic" w:hAnsi="Times New Roman"/>
          <w:sz w:val="28"/>
          <w:szCs w:val="28"/>
        </w:rPr>
        <w:t>3</w:t>
      </w:r>
    </w:p>
    <w:p w14:paraId="276E9E43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2C684B98">
          <v:shape id="_x0000_i1408" type="#_x0000_t75" style="width:22.2pt;height:18.6pt" o:ole="">
            <v:imagedata r:id="rId105" o:title=""/>
          </v:shape>
          <o:OLEObject Type="Embed" ProgID="Equation.DSMT4" ShapeID="_x0000_i1408" DrawAspect="Content" ObjectID="_1702152917" r:id="rId106"/>
        </w:object>
      </w:r>
      <w:r w:rsidR="00E734E4" w:rsidRPr="006327DE">
        <w:rPr>
          <w:rFonts w:ascii="Times New Roman" w:hAnsi="Times New Roman"/>
          <w:sz w:val="28"/>
          <w:szCs w:val="28"/>
        </w:rPr>
        <w:t>– коэффициент, учитывающий динамическое действие нагрузки. Выбираем по таблице (3.8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="00E734E4" w:rsidRPr="006327DE">
        <w:rPr>
          <w:rFonts w:ascii="Times New Roman" w:hAnsi="Times New Roman"/>
          <w:sz w:val="28"/>
          <w:szCs w:val="28"/>
        </w:rPr>
        <w:t xml:space="preserve">]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3828E335">
          <v:shape id="_x0000_i1409" type="#_x0000_t75" style="width:22.2pt;height:18.6pt" o:ole="">
            <v:imagedata r:id="rId107" o:title=""/>
          </v:shape>
          <o:OLEObject Type="Embed" ProgID="Equation.DSMT4" ShapeID="_x0000_i1409" DrawAspect="Content" ObjectID="_1702152918" r:id="rId108"/>
        </w:object>
      </w:r>
      <w:r w:rsidR="00E734E4" w:rsidRPr="006327DE">
        <w:rPr>
          <w:rFonts w:ascii="Times New Roman" w:hAnsi="Times New Roman"/>
          <w:sz w:val="28"/>
          <w:szCs w:val="28"/>
        </w:rPr>
        <w:t>= 1,</w:t>
      </w:r>
      <w:r w:rsidR="0091283D">
        <w:rPr>
          <w:rFonts w:ascii="Times New Roman" w:hAnsi="Times New Roman"/>
          <w:sz w:val="28"/>
          <w:szCs w:val="28"/>
        </w:rPr>
        <w:t>1</w:t>
      </w:r>
    </w:p>
    <w:p w14:paraId="59BA4861" w14:textId="77777777" w:rsidR="00CF38CF" w:rsidRPr="0091283D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3∙1,1=1,43</m:t>
        </m:r>
      </m:oMath>
      <w:r w:rsidR="0091283D">
        <w:rPr>
          <w:rFonts w:ascii="Times New Roman" w:eastAsia="Times New Roman" w:hAnsi="Times New Roman"/>
          <w:sz w:val="28"/>
          <w:szCs w:val="28"/>
        </w:rPr>
        <w:t>,</w:t>
      </w:r>
      <w:r w:rsidR="0091283D">
        <w:rPr>
          <w:rFonts w:ascii="Times New Roman" w:eastAsia="Times New Roman" w:hAnsi="Times New Roman"/>
          <w:sz w:val="28"/>
          <w:szCs w:val="28"/>
        </w:rPr>
        <w:tab/>
        <w:t>(31)</w:t>
      </w:r>
    </w:p>
    <w:p w14:paraId="5A779B7C" w14:textId="77777777" w:rsidR="00BD4853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13A12BB1">
          <v:shape id="_x0000_i1410" type="#_x0000_t75" style="width:13.8pt;height:18.6pt" o:ole="">
            <v:imagedata r:id="rId109" o:title=""/>
          </v:shape>
          <o:OLEObject Type="Embed" ProgID="Equation.DSMT4" ShapeID="_x0000_i1410" DrawAspect="Content" ObjectID="_1702152919" r:id="rId110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="00E734E4" w:rsidRPr="006327DE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="00E734E4" w:rsidRPr="006327DE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260" w:dyaOrig="360" w14:anchorId="2915EB10">
          <v:shape id="_x0000_i1411" type="#_x0000_t75" style="width:12.6pt;height:18.6pt" o:ole="">
            <v:imagedata r:id="rId111" o:title=""/>
          </v:shape>
          <o:OLEObject Type="Embed" ProgID="Equation.DSMT4" ShapeID="_x0000_i1411" DrawAspect="Content" ObjectID="_1702152920" r:id="rId112"/>
        </w:objec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1460" w:dyaOrig="680" w14:anchorId="48E77C69">
          <v:shape id="_x0000_i1412" type="#_x0000_t75" style="width:73.2pt;height:34.2pt" o:ole="">
            <v:imagedata r:id="rId113" o:title=""/>
          </v:shape>
          <o:OLEObject Type="Embed" ProgID="Equation.DSMT4" ShapeID="_x0000_i1412" DrawAspect="Content" ObjectID="_1702152921" r:id="rId114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 [1, с.4</w:t>
      </w:r>
      <w:r w:rsidR="002B6782">
        <w:rPr>
          <w:rFonts w:ascii="Times New Roman" w:hAnsi="Times New Roman"/>
          <w:sz w:val="28"/>
          <w:szCs w:val="28"/>
        </w:rPr>
        <w:t>06</w:t>
      </w:r>
      <w:r w:rsidR="00E734E4" w:rsidRPr="006327DE">
        <w:rPr>
          <w:rFonts w:ascii="Times New Roman" w:hAnsi="Times New Roman"/>
          <w:sz w:val="28"/>
          <w:szCs w:val="28"/>
        </w:rPr>
        <w:t>]:</w:t>
      </w:r>
    </w:p>
    <w:p w14:paraId="3994D39E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380" w:dyaOrig="660" w14:anchorId="739C9970">
          <v:shape id="_x0000_i1413" type="#_x0000_t75" style="width:70.2pt;height:34.2pt" o:ole="">
            <v:imagedata r:id="rId115" o:title=""/>
          </v:shape>
          <o:OLEObject Type="Embed" ProgID="Equation.DSMT4" ShapeID="_x0000_i1413" DrawAspect="Content" ObjectID="_1702152922" r:id="rId11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D8719A2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шестерни [1,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2EF2F65" w14:textId="77777777" w:rsidR="006C354C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440" w:dyaOrig="680" w14:anchorId="59B760F6">
          <v:shape id="_x0000_i1414" type="#_x0000_t75" style="width:1in;height:34.2pt" o:ole="">
            <v:imagedata r:id="rId117" o:title=""/>
          </v:shape>
          <o:OLEObject Type="Embed" ProgID="Equation.DSMT4" ShapeID="_x0000_i1414" DrawAspect="Content" ObjectID="_1702152923" r:id="rId118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0CFA23D7" w14:textId="77777777" w:rsidR="00CF38CF" w:rsidRPr="006327DE" w:rsidRDefault="002B6782" w:rsidP="002B6782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8,052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2)</w:t>
      </w:r>
    </w:p>
    <w:p w14:paraId="733DA307" w14:textId="77777777" w:rsidR="006C354C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колеса [1, 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,</w:t>
      </w:r>
    </w:p>
    <w:p w14:paraId="1EA43F07" w14:textId="77777777" w:rsidR="00CF38CF" w:rsidRPr="006327DE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12,2069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3)</w:t>
      </w:r>
    </w:p>
    <w:p w14:paraId="1E12B035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6B0FA032">
          <v:shape id="_x0000_i1415" type="#_x0000_t75" style="width:13.8pt;height:18.6pt" o:ole="">
            <v:imagedata r:id="rId119" o:title=""/>
          </v:shape>
          <o:OLEObject Type="Embed" ProgID="Equation.DSMT4" ShapeID="_x0000_i1415" DrawAspect="Content" ObjectID="_1702152924" r:id="rId120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1354–75 [1, с.</w:t>
      </w:r>
      <w:r w:rsidR="00094A73">
        <w:rPr>
          <w:rFonts w:ascii="Times New Roman" w:hAnsi="Times New Roman"/>
          <w:sz w:val="28"/>
          <w:szCs w:val="28"/>
        </w:rPr>
        <w:t>3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DFEB1BA" w14:textId="77777777" w:rsidR="00D81677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85</m:t>
        </m:r>
      </m:oMath>
      <w:r w:rsidR="00D81677" w:rsidRPr="006327DE">
        <w:rPr>
          <w:rFonts w:ascii="Times New Roman" w:hAnsi="Times New Roman"/>
          <w:sz w:val="28"/>
          <w:szCs w:val="28"/>
        </w:rPr>
        <w:t>;</w:t>
      </w:r>
      <w:r w:rsidR="00094A73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6</m:t>
        </m:r>
      </m:oMath>
    </w:p>
    <w:p w14:paraId="3EF5098F" w14:textId="77777777" w:rsidR="00094A73" w:rsidRDefault="00D81677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допускаемое напряжение по формуле [1, с.</w:t>
      </w:r>
      <w:r w:rsidR="00094A7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97C7662" w14:textId="77777777" w:rsidR="00D81677" w:rsidRPr="006327DE" w:rsidRDefault="00590DDB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1700" w:dyaOrig="740" w14:anchorId="51818E68">
          <v:shape id="_x0000_i1416" type="#_x0000_t75" style="width:84.6pt;height:37.2pt" o:ole="">
            <v:imagedata r:id="rId121" o:title=""/>
          </v:shape>
          <o:OLEObject Type="Embed" ProgID="Equation.DSMT4" ShapeID="_x0000_i1416" DrawAspect="Content" ObjectID="_1702152925" r:id="rId12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16D679BA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72410984">
          <v:shape id="_x0000_i1417" type="#_x0000_t75" style="width:24pt;height:19.8pt" o:ole="">
            <v:imagedata r:id="rId123" o:title=""/>
          </v:shape>
          <o:OLEObject Type="Embed" ProgID="Equation.DSMT4" ShapeID="_x0000_i1417" DrawAspect="Content" ObjectID="_1702152926" r:id="rId124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безопасности [1, с.</w:t>
      </w:r>
      <w:r w:rsidR="00BD485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040" w:dyaOrig="440" w14:anchorId="4416EFB5">
          <v:shape id="_x0000_i1418" type="#_x0000_t75" style="width:102pt;height:22.2pt" o:ole="">
            <v:imagedata r:id="rId125" o:title=""/>
          </v:shape>
          <o:OLEObject Type="Embed" ProgID="Equation.DSMT4" ShapeID="_x0000_i1418" DrawAspect="Content" ObjectID="_1702152927" r:id="rId12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D088C2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3EF6DC2E">
          <v:shape id="_x0000_i1419" type="#_x0000_t75" style="width:26.4pt;height:22.2pt" o:ole="">
            <v:imagedata r:id="rId127" o:title=""/>
          </v:shape>
          <o:OLEObject Type="Embed" ProgID="Equation.DSMT4" ShapeID="_x0000_i1419" DrawAspect="Content" ObjectID="_1702152928" r:id="rId128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, учитывающий нестабильность свойств материала </w:t>
      </w:r>
      <w:proofErr w:type="gramStart"/>
      <w:r w:rsidRPr="006327DE">
        <w:rPr>
          <w:rFonts w:ascii="Times New Roman" w:hAnsi="Times New Roman"/>
          <w:sz w:val="28"/>
          <w:szCs w:val="28"/>
        </w:rPr>
        <w:t>зубчатых  колес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. По таблице (3.9)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1F6999FE">
          <v:shape id="_x0000_i1420" type="#_x0000_t75" style="width:26.4pt;height:22.2pt" o:ole="">
            <v:imagedata r:id="rId129" o:title=""/>
          </v:shape>
          <o:OLEObject Type="Embed" ProgID="Equation.DSMT4" ShapeID="_x0000_i1420" DrawAspect="Content" ObjectID="_1702152929" r:id="rId130"/>
        </w:object>
      </w:r>
      <w:r w:rsidR="00BD4853">
        <w:rPr>
          <w:rFonts w:ascii="Times New Roman" w:hAnsi="Times New Roman"/>
          <w:sz w:val="28"/>
          <w:szCs w:val="28"/>
        </w:rPr>
        <w:t>= 1,75</w:t>
      </w:r>
      <w:r w:rsidRPr="006327DE">
        <w:rPr>
          <w:rFonts w:ascii="Times New Roman" w:hAnsi="Times New Roman"/>
          <w:sz w:val="28"/>
          <w:szCs w:val="28"/>
        </w:rPr>
        <w:t xml:space="preserve">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0BF61EEC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40" w14:anchorId="3145717A">
          <v:shape id="_x0000_i1421" type="#_x0000_t75" style="width:24pt;height:22.2pt" o:ole="">
            <v:imagedata r:id="rId131" o:title=""/>
          </v:shape>
          <o:OLEObject Type="Embed" ProgID="Equation.DSMT4" ShapeID="_x0000_i1421" DrawAspect="Content" ObjectID="_1702152930" r:id="rId132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="00D81677" w:rsidRPr="006327DE">
        <w:rPr>
          <w:rFonts w:ascii="Times New Roman" w:hAnsi="Times New Roman"/>
          <w:sz w:val="28"/>
          <w:szCs w:val="28"/>
        </w:rPr>
        <w:t xml:space="preserve"> коэффициент, учитывающий способ получения заготовок зубчатого колеса. Для поковок и штамповок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40" w:dyaOrig="440" w14:anchorId="501F24BE">
          <v:shape id="_x0000_i1422" type="#_x0000_t75" style="width:28.2pt;height:22.2pt" o:ole="">
            <v:imagedata r:id="rId133" o:title=""/>
          </v:shape>
          <o:OLEObject Type="Embed" ProgID="Equation.DSMT4" ShapeID="_x0000_i1422" DrawAspect="Content" ObjectID="_1702152931" r:id="rId134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 [1, с.</w:t>
      </w:r>
      <w:r w:rsidR="00BD4853">
        <w:rPr>
          <w:rFonts w:ascii="Times New Roman" w:hAnsi="Times New Roman"/>
          <w:sz w:val="28"/>
          <w:szCs w:val="28"/>
        </w:rPr>
        <w:t>39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7C0CFA47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55D17B8B">
          <v:shape id="_x0000_i1423" type="#_x0000_t75" style="width:24pt;height:19.8pt" o:ole="">
            <v:imagedata r:id="rId135" o:title=""/>
          </v:shape>
          <o:OLEObject Type="Embed" ProgID="Equation.DSMT4" ShapeID="_x0000_i1423" DrawAspect="Content" ObjectID="_1702152932" r:id="rId136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,</w:t>
      </w:r>
      <w:r w:rsidR="00D81677" w:rsidRPr="006327DE">
        <w:rPr>
          <w:rFonts w:ascii="Times New Roman" w:eastAsia="MS Gothic" w:hAnsi="Times New Roman"/>
          <w:sz w:val="28"/>
          <w:szCs w:val="28"/>
        </w:rPr>
        <w:t>75</w:t>
      </w:r>
    </w:p>
    <w:p w14:paraId="18EA7EFD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ице (3.9)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 xml:space="preserve">] для стали </w:t>
      </w:r>
      <w:r w:rsidRPr="006327DE">
        <w:rPr>
          <w:rFonts w:ascii="Times New Roman" w:hAnsi="Times New Roman"/>
          <w:sz w:val="28"/>
          <w:szCs w:val="28"/>
          <w:lang w:val="en-US"/>
        </w:rPr>
        <w:t>HRC</w:t>
      </w:r>
      <w:r w:rsidRPr="006327DE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200" w:dyaOrig="240" w14:anchorId="607D5A43">
          <v:shape id="_x0000_i1424" type="#_x0000_t75" style="width:9.6pt;height:12pt" o:ole="">
            <v:imagedata r:id="rId137" o:title=""/>
          </v:shape>
          <o:OLEObject Type="Embed" ProgID="Equation.DSMT4" ShapeID="_x0000_i1424" DrawAspect="Content" ObjectID="_1702152933" r:id="rId138"/>
        </w:object>
      </w:r>
      <w:r w:rsidRPr="006327DE">
        <w:rPr>
          <w:rFonts w:ascii="Times New Roman" w:hAnsi="Times New Roman"/>
          <w:sz w:val="28"/>
          <w:szCs w:val="28"/>
        </w:rPr>
        <w:t xml:space="preserve">350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20" w:dyaOrig="380" w14:anchorId="43FCA337">
          <v:shape id="_x0000_i1425" type="#_x0000_t75" style="width:36pt;height:18.6pt" o:ole="">
            <v:imagedata r:id="rId139" o:title=""/>
          </v:shape>
          <o:OLEObject Type="Embed" ProgID="Equation.DSMT4" ShapeID="_x0000_i1425" DrawAspect="Content" ObjectID="_1702152934" r:id="rId140"/>
        </w:object>
      </w:r>
      <w:r w:rsidRPr="006327DE">
        <w:rPr>
          <w:rFonts w:ascii="Times New Roman" w:hAnsi="Times New Roman"/>
          <w:sz w:val="28"/>
          <w:szCs w:val="28"/>
        </w:rPr>
        <w:t xml:space="preserve">= </w:t>
      </w:r>
      <w:r w:rsidRPr="006327DE">
        <w:rPr>
          <w:rFonts w:ascii="Times New Roman" w:eastAsia="MS Gothic" w:hAnsi="Times New Roman"/>
          <w:sz w:val="28"/>
          <w:szCs w:val="28"/>
        </w:rPr>
        <w:t>1,8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771679D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:</w:t>
      </w:r>
    </w:p>
    <w:p w14:paraId="344DF7D7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: </w:t>
      </w:r>
      <w:r w:rsidR="00BA69CF" w:rsidRPr="006327DE">
        <w:rPr>
          <w:rFonts w:ascii="Times New Roman" w:hAnsi="Times New Roman"/>
          <w:position w:val="-28"/>
          <w:sz w:val="28"/>
          <w:szCs w:val="28"/>
        </w:rPr>
        <w:object w:dxaOrig="2280" w:dyaOrig="660" w14:anchorId="4E0E5DE1">
          <v:shape id="_x0000_i1426" type="#_x0000_t75" style="width:45.6pt;height:34.2pt" o:ole="">
            <v:imagedata r:id="rId141" o:title="" cropright="39408f"/>
          </v:shape>
          <o:OLEObject Type="Embed" ProgID="Equation.DSMT4" ShapeID="_x0000_i1426" DrawAspect="Content" ObjectID="_1702152935" r:id="rId14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="00BA69C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Па</w:t>
      </w:r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4)</w:t>
      </w:r>
    </w:p>
    <w:p w14:paraId="2E29C3F4" w14:textId="77777777" w:rsidR="00D81677" w:rsidRPr="006327DE" w:rsidRDefault="00BA69CF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олеса:</w: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2299" w:dyaOrig="660" w14:anchorId="183465F8">
          <v:shape id="_x0000_i1427" type="#_x0000_t75" style="width:45.6pt;height:34.2pt" o:ole="">
            <v:imagedata r:id="rId143" o:title="" cropright="39556f"/>
          </v:shape>
          <o:OLEObject Type="Embed" ProgID="Equation.DSMT4" ShapeID="_x0000_i1427" DrawAspect="Content" ObjectID="_1702152936" r:id="rId14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16</m:t>
        </m:r>
      </m:oMath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МПа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5)</w:t>
      </w:r>
    </w:p>
    <w:p w14:paraId="134F411C" w14:textId="77777777" w:rsidR="00D81677" w:rsidRPr="006327DE" w:rsidRDefault="006C354C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>Н</w:t>
      </w:r>
      <w:r w:rsidR="00D81677" w:rsidRPr="006327DE">
        <w:rPr>
          <w:rFonts w:ascii="Times New Roman" w:hAnsi="Times New Roman"/>
          <w:sz w:val="28"/>
          <w:szCs w:val="28"/>
        </w:rPr>
        <w:t xml:space="preserve">аходим отношения 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180" w:dyaOrig="279" w14:anchorId="2D389DC8">
          <v:shape id="_x0000_i1428" type="#_x0000_t75" style="width:9.6pt;height:13.8pt" o:ole="">
            <v:imagedata r:id="rId145" o:title=""/>
          </v:shape>
          <o:OLEObject Type="Embed" ProgID="Equation.DSMT4" ShapeID="_x0000_i1428" DrawAspect="Content" ObjectID="_1702152937" r:id="rId146"/>
        </w:objec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639" w:dyaOrig="740" w14:anchorId="7009CE75">
          <v:shape id="_x0000_i1429" type="#_x0000_t75" style="width:32.4pt;height:37.2pt" o:ole="">
            <v:imagedata r:id="rId147" o:title=""/>
          </v:shape>
          <o:OLEObject Type="Embed" ProgID="Equation.DSMT4" ShapeID="_x0000_i1429" DrawAspect="Content" ObjectID="_1702152938" r:id="rId148"/>
        </w:object>
      </w:r>
    </w:p>
    <w:p w14:paraId="62817E00" w14:textId="77777777" w:rsidR="00BA69CF" w:rsidRPr="00BA69CF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6,571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8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1,44712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6)</w:t>
      </w:r>
    </w:p>
    <w:p w14:paraId="1CCBB3FF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0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7)</w:t>
      </w:r>
    </w:p>
    <w:p w14:paraId="4DC509F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79" w:dyaOrig="380" w14:anchorId="43423F50">
          <v:shape id="_x0000_i1430" type="#_x0000_t75" style="width:13.8pt;height:18.6pt" o:ole="">
            <v:imagedata r:id="rId149" o:title=""/>
          </v:shape>
          <o:OLEObject Type="Embed" ProgID="Equation.DSMT4" ShapeID="_x0000_i1430" DrawAspect="Content" ObjectID="_1702152939" r:id="rId150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B1D0C46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520" w:dyaOrig="660" w14:anchorId="5F83AD9D">
          <v:shape id="_x0000_i1431" type="#_x0000_t75" style="width:75.6pt;height:34.2pt" o:ole="">
            <v:imagedata r:id="rId151" o:title=""/>
          </v:shape>
          <o:OLEObject Type="Embed" ProgID="Equation.DSMT4" ShapeID="_x0000_i1431" DrawAspect="Content" ObjectID="_1702152940" r:id="rId15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446C9958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320" w:dyaOrig="360" w14:anchorId="59A839CC">
          <v:shape id="_x0000_i1432" type="#_x0000_t75" style="width:16.2pt;height:18.6pt" o:ole="">
            <v:imagedata r:id="rId153" o:title=""/>
          </v:shape>
          <o:OLEObject Type="Embed" ProgID="Equation.DSMT4" ShapeID="_x0000_i1432" DrawAspect="Content" ObjectID="_1702152941" r:id="rId154"/>
        </w:object>
      </w:r>
      <w:r w:rsidRPr="006327DE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15439C7D" w14:textId="77777777" w:rsidR="001B5AF8" w:rsidRPr="00BA69CF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2,8385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908296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8)</w:t>
      </w:r>
    </w:p>
    <w:p w14:paraId="5DD720E1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5BE382E">
          <v:shape id="_x0000_i1433" type="#_x0000_t75" style="width:23.4pt;height:18.6pt" o:ole="">
            <v:imagedata r:id="rId155" o:title=""/>
          </v:shape>
          <o:OLEObject Type="Embed" ProgID="Equation.DSMT4" ShapeID="_x0000_i1433" DrawAspect="Content" ObjectID="_1702152942" r:id="rId156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153DCB" w14:textId="77777777" w:rsidR="00D81677" w:rsidRPr="006327DE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3180" w:dyaOrig="740" w14:anchorId="0D7DF3DD">
          <v:shape id="_x0000_i1434" type="#_x0000_t75" style="width:160.2pt;height:37.2pt" o:ole="">
            <v:imagedata r:id="rId157" o:title=""/>
          </v:shape>
          <o:OLEObject Type="Embed" ProgID="Equation.DSMT4" ShapeID="_x0000_i1434" DrawAspect="Content" ObjectID="_1702152943" r:id="rId158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9)</w:t>
      </w:r>
    </w:p>
    <w:p w14:paraId="46F0575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34010CC6">
          <v:shape id="_x0000_i1435" type="#_x0000_t75" style="width:13.8pt;height:18.6pt" o:ole="">
            <v:imagedata r:id="rId159" o:title=""/>
          </v:shape>
          <o:OLEObject Type="Embed" ProgID="Equation.DSMT4" ShapeID="_x0000_i1435" DrawAspect="Content" ObjectID="_1702152944" r:id="rId160"/>
        </w:object>
      </w:r>
      <w:r w:rsidRPr="006327DE">
        <w:rPr>
          <w:rFonts w:ascii="Times New Roman" w:hAnsi="Times New Roman"/>
          <w:sz w:val="28"/>
          <w:szCs w:val="28"/>
        </w:rPr>
        <w:t>=1,5 – коэффициент торцевого перекрытия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0D542A42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lastRenderedPageBreak/>
        <w:t>n</w:t>
      </w:r>
      <w:r w:rsidRPr="006327DE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70E5E48A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2753D735">
          <v:shape id="_x0000_i1436" type="#_x0000_t75" style="width:13.8pt;height:18.6pt" o:ole="">
            <v:imagedata r:id="rId161" o:title=""/>
          </v:shape>
          <o:OLEObject Type="Embed" ProgID="Equation.DSMT4" ShapeID="_x0000_i1436" DrawAspect="Content" ObjectID="_1702152945" r:id="rId162"/>
        </w:object>
      </w:r>
      <w:r w:rsidRPr="006327DE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3E7D75AC" w14:textId="77777777" w:rsidR="00D81677" w:rsidRPr="006327DE" w:rsidRDefault="00BA69CF" w:rsidP="00BA69CF">
      <w:pPr>
        <w:tabs>
          <w:tab w:val="left" w:pos="3969"/>
          <w:tab w:val="left" w:pos="8789"/>
        </w:tabs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340" w:dyaOrig="360" w14:anchorId="5673C679">
          <v:shape id="_x0000_i1437" type="#_x0000_t75" style="width:66pt;height:18.6pt" o:ole="">
            <v:imagedata r:id="rId163" o:title=""/>
          </v:shape>
          <o:OLEObject Type="Embed" ProgID="Equation.DSMT4" ShapeID="_x0000_i1437" DrawAspect="Content" ObjectID="_1702152946" r:id="rId164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E1824EB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2F4D389E" w14:textId="77777777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3,9463 МПа</m:t>
        </m:r>
      </m:oMath>
      <w:r w:rsidR="006C354C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1)</w:t>
      </w:r>
    </w:p>
    <w:p w14:paraId="4081D8F2" w14:textId="77777777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7,7877 МПа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2)</w:t>
      </w:r>
    </w:p>
    <w:p w14:paraId="506C83B2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6E051DF3" w14:textId="77777777" w:rsidR="00BA69CF" w:rsidRDefault="00BA69C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5AEEC2" w14:textId="77777777" w:rsidR="00BB7C31" w:rsidRPr="008A6E74" w:rsidRDefault="00BB7C31" w:rsidP="008A6E74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8A6E74">
        <w:rPr>
          <w:b/>
          <w:bCs/>
          <w:sz w:val="28"/>
          <w:szCs w:val="28"/>
        </w:rPr>
        <w:lastRenderedPageBreak/>
        <w:t>Расчет валов редуктора</w:t>
      </w:r>
    </w:p>
    <w:p w14:paraId="1C866F81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 выходного конца вала из расчета на чистое кручение по пониженному допускаемому напряжению без учета влияния изгиба рассчитывается по формуле [1,с.1</w:t>
      </w:r>
      <w:r w:rsidR="003D7D2E">
        <w:rPr>
          <w:rFonts w:ascii="Times New Roman" w:hAnsi="Times New Roman"/>
          <w:sz w:val="28"/>
          <w:szCs w:val="28"/>
        </w:rPr>
        <w:t>5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707855" w14:textId="77777777" w:rsidR="00D81677" w:rsidRPr="006327DE" w:rsidRDefault="00590DDB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1340" w:dyaOrig="780" w14:anchorId="3291EEF8">
          <v:shape id="_x0000_i1102" type="#_x0000_t75" style="width:66pt;height:39.6pt" o:ole="">
            <v:imagedata r:id="rId165" o:title=""/>
          </v:shape>
          <o:OLEObject Type="Embed" ProgID="Equation.DSMT4" ShapeID="_x0000_i1102" DrawAspect="Content" ObjectID="_1702152947" r:id="rId166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31C5583B" w14:textId="77777777" w:rsidR="00D81677" w:rsidRPr="006327DE" w:rsidRDefault="003D7D2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D81677" w:rsidRPr="006327DE">
        <w:rPr>
          <w:rFonts w:ascii="Times New Roman" w:hAnsi="Times New Roman"/>
          <w:sz w:val="28"/>
          <w:szCs w:val="28"/>
        </w:rPr>
        <w:t xml:space="preserve">Т – крутящий момент, </w:t>
      </w:r>
      <w:proofErr w:type="spellStart"/>
      <w:r w:rsidR="00D81677" w:rsidRPr="006327DE">
        <w:rPr>
          <w:rFonts w:ascii="Times New Roman" w:hAnsi="Times New Roman"/>
          <w:sz w:val="28"/>
          <w:szCs w:val="28"/>
        </w:rPr>
        <w:t>Н·мм</w:t>
      </w:r>
      <w:proofErr w:type="spellEnd"/>
    </w:p>
    <w:p w14:paraId="7AD692F1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40" w:dyaOrig="400" w14:anchorId="23895FDC">
          <v:shape id="_x0000_i1103" type="#_x0000_t75" style="width:22.2pt;height:19.8pt" o:ole="">
            <v:imagedata r:id="rId167" o:title=""/>
          </v:shape>
          <o:OLEObject Type="Embed" ProgID="Equation.DSMT4" ShapeID="_x0000_i1103" DrawAspect="Content" ObjectID="_1702152948" r:id="rId168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– допускаемое напряжение на кручение, для ведуще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682F4480">
          <v:shape id="_x0000_i1104" type="#_x0000_t75" style="width:24pt;height:19.8pt" o:ole="">
            <v:imagedata r:id="rId169" o:title=""/>
          </v:shape>
          <o:OLEObject Type="Embed" ProgID="Equation.DSMT4" ShapeID="_x0000_i1104" DrawAspect="Content" ObjectID="_1702152949" r:id="rId170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25 МПа, для ведомо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20" w:dyaOrig="400" w14:anchorId="7863CA93">
          <v:shape id="_x0000_i1105" type="#_x0000_t75" style="width:26.4pt;height:19.8pt" o:ole="">
            <v:imagedata r:id="rId171" o:title=""/>
          </v:shape>
          <o:OLEObject Type="Embed" ProgID="Equation.DSMT4" ShapeID="_x0000_i1105" DrawAspect="Content" ObjectID="_1702152950" r:id="rId172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0 МПа, [1, с.29</w:t>
      </w:r>
      <w:r w:rsidR="003D7D2E">
        <w:rPr>
          <w:rFonts w:ascii="Times New Roman" w:hAnsi="Times New Roman"/>
          <w:sz w:val="28"/>
          <w:szCs w:val="28"/>
        </w:rPr>
        <w:t>1</w:t>
      </w:r>
      <w:r w:rsidR="00D81677" w:rsidRPr="006327DE">
        <w:rPr>
          <w:rFonts w:ascii="Times New Roman" w:hAnsi="Times New Roman"/>
          <w:sz w:val="28"/>
          <w:szCs w:val="28"/>
        </w:rPr>
        <w:t>-29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14D01AA5" w14:textId="4E68E976" w:rsidR="00D81677" w:rsidRPr="006327DE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1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32,39443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5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18,75715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3)</w:t>
      </w:r>
    </w:p>
    <w:p w14:paraId="0E9ADF6C" w14:textId="452EF2B2" w:rsidR="005E0B1E" w:rsidRPr="00613969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2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124,4335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0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27,6436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4)</w:t>
      </w:r>
    </w:p>
    <w:p w14:paraId="6679DD8A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ближайшее значение из стандартного ряда [1, с.1</w:t>
      </w:r>
      <w:r w:rsidR="003D7D2E">
        <w:rPr>
          <w:rFonts w:ascii="Times New Roman" w:hAnsi="Times New Roman"/>
          <w:sz w:val="28"/>
          <w:szCs w:val="28"/>
        </w:rPr>
        <w:t>5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34F6E2" w14:textId="7F7F7E72" w:rsidR="00D81677" w:rsidRPr="006327DE" w:rsidRDefault="00590DDB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20" w:dyaOrig="360" w14:anchorId="275F4EB5">
          <v:shape id="_x0000_i1106" type="#_x0000_t75" style="width:16.2pt;height:18.6pt" o:ole="">
            <v:imagedata r:id="rId173" o:title=""/>
          </v:shape>
          <o:OLEObject Type="Embed" ProgID="Equation.DSMT4" ShapeID="_x0000_i1106" DrawAspect="Content" ObjectID="_1702152951" r:id="rId174"/>
        </w:object>
      </w:r>
      <w:r w:rsidR="00D10934" w:rsidRPr="006327DE">
        <w:rPr>
          <w:rFonts w:ascii="Times New Roman" w:hAnsi="Times New Roman"/>
          <w:sz w:val="28"/>
          <w:szCs w:val="28"/>
        </w:rPr>
        <w:t xml:space="preserve">= </w:t>
      </w:r>
      <w:r w:rsidR="00AA69D7">
        <w:rPr>
          <w:rFonts w:ascii="Times New Roman" w:hAnsi="Times New Roman"/>
          <w:sz w:val="28"/>
          <w:szCs w:val="28"/>
          <w:lang w:val="en-US"/>
        </w:rPr>
        <w:t>20</w:t>
      </w:r>
      <w:r w:rsidR="00D81677"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0E5B3F69">
          <v:shape id="_x0000_i1107" type="#_x0000_t75" style="width:18.6pt;height:18.6pt" o:ole="">
            <v:imagedata r:id="rId175" o:title=""/>
          </v:shape>
          <o:OLEObject Type="Embed" ProgID="Equation.DSMT4" ShapeID="_x0000_i1107" DrawAspect="Content" ObjectID="_1702152952" r:id="rId176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 </w:t>
      </w:r>
      <w:r w:rsidR="003D7D2E">
        <w:rPr>
          <w:rFonts w:ascii="Times New Roman" w:hAnsi="Times New Roman"/>
          <w:sz w:val="28"/>
          <w:szCs w:val="28"/>
        </w:rPr>
        <w:t>2</w:t>
      </w:r>
      <w:r w:rsidR="00AA69D7">
        <w:rPr>
          <w:rFonts w:ascii="Times New Roman" w:hAnsi="Times New Roman"/>
          <w:sz w:val="28"/>
          <w:szCs w:val="28"/>
          <w:lang w:val="en-US"/>
        </w:rPr>
        <w:t>8</w:t>
      </w:r>
      <w:r w:rsidR="00D81677"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46F030B1" w14:textId="49AA428A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eastAsia="MS Gothic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proofErr w:type="spellStart"/>
      <w:r w:rsidRPr="006327DE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="00220388" w:rsidRPr="006327DE">
        <w:rPr>
          <w:rFonts w:ascii="Times New Roman" w:hAnsi="Times New Roman"/>
          <w:sz w:val="28"/>
          <w:szCs w:val="28"/>
        </w:rPr>
        <w:t>=</w:t>
      </w:r>
      <w:r w:rsidR="00AA69D7">
        <w:rPr>
          <w:rFonts w:ascii="Times New Roman" w:hAnsi="Times New Roman"/>
          <w:sz w:val="28"/>
          <w:szCs w:val="28"/>
          <w:lang w:val="en-US"/>
        </w:rPr>
        <w:t xml:space="preserve">32 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0788C20F" w14:textId="77777777" w:rsidR="00D81677" w:rsidRPr="006327DE" w:rsidRDefault="00D81677" w:rsidP="0096177F">
      <w:pPr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иаметры валов под подшипниками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5D9C67D3">
          <v:shape id="_x0000_i1108" type="#_x0000_t75" style="width:17.4pt;height:18.6pt" o:ole="">
            <v:imagedata r:id="rId177" o:title=""/>
          </v:shape>
          <o:OLEObject Type="Embed" ProgID="Equation.DSMT4" ShapeID="_x0000_i1108" DrawAspect="Content" ObjectID="_1702152953" r:id="rId178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1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47EAD5">
          <v:shape id="_x0000_i1109" type="#_x0000_t75" style="width:18.6pt;height:18.6pt" o:ole="">
            <v:imagedata r:id="rId179" o:title=""/>
          </v:shape>
          <o:OLEObject Type="Embed" ProgID="Equation.DSMT4" ShapeID="_x0000_i1109" DrawAspect="Content" ObjectID="_1702152954" r:id="rId180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eastAsia="MS Gothic" w:hAnsi="Times New Roman"/>
          <w:sz w:val="28"/>
          <w:szCs w:val="28"/>
        </w:rPr>
        <w:t>25</w:t>
      </w:r>
      <w:r w:rsidRPr="006327DE">
        <w:rPr>
          <w:rFonts w:ascii="Times New Roman" w:hAnsi="Times New Roman"/>
          <w:sz w:val="28"/>
          <w:szCs w:val="28"/>
        </w:rPr>
        <w:t xml:space="preserve"> мм. Диаметр вала под зубчатым колесом 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  <w:vertAlign w:val="subscript"/>
        </w:rPr>
        <w:t>к2</w:t>
      </w:r>
      <w:r w:rsidRPr="006327DE">
        <w:rPr>
          <w:rFonts w:ascii="Times New Roman" w:hAnsi="Times New Roman"/>
          <w:sz w:val="28"/>
          <w:szCs w:val="28"/>
        </w:rPr>
        <w:t>=</w:t>
      </w:r>
      <w:r w:rsidR="003D7D2E">
        <w:rPr>
          <w:rFonts w:ascii="Times New Roman" w:hAnsi="Times New Roman"/>
          <w:sz w:val="28"/>
          <w:szCs w:val="28"/>
        </w:rPr>
        <w:t>22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24895F11" w14:textId="77777777" w:rsidR="008A6E74" w:rsidRDefault="003D7D2E" w:rsidP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1" w:name="_Toc227133203"/>
    </w:p>
    <w:p w14:paraId="4510C9B2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шестерни и колеса.</w:t>
      </w:r>
      <w:bookmarkEnd w:id="1"/>
    </w:p>
    <w:p w14:paraId="3016862F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естерню выполняем за одно целое с валом, ее размеры:</w:t>
      </w:r>
    </w:p>
    <w:p w14:paraId="6B268EB7" w14:textId="6E5E49DC" w:rsidR="005E0B1E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413DF3EC" w14:textId="4C751D9B" w:rsidR="005E0B1E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5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00C37EE1" w14:textId="2935AEE0" w:rsidR="005E0B1E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5 мм</m:t>
          </m:r>
        </m:oMath>
      </m:oMathPara>
    </w:p>
    <w:p w14:paraId="66E71E8E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>Колесо кованное, его размеры:</w:t>
      </w:r>
    </w:p>
    <w:p w14:paraId="4B8C1CDB" w14:textId="58E884C0" w:rsidR="005E0B1E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0 мм</m:t>
          </m:r>
        </m:oMath>
      </m:oMathPara>
    </w:p>
    <w:p w14:paraId="593BD8BF" w14:textId="3B9BA558" w:rsidR="005E0B1E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4 мм</m:t>
          </m:r>
        </m:oMath>
      </m:oMathPara>
    </w:p>
    <w:p w14:paraId="67F6F366" w14:textId="12D5ED0A" w:rsidR="00D81677" w:rsidRPr="006327DE" w:rsidRDefault="00F7431A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07E46BFF" w14:textId="77777777" w:rsidR="00564F2C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 xml:space="preserve">Диаметр ступицы колеса [1, </w:t>
      </w:r>
      <w:r w:rsidRPr="006327DE">
        <w:rPr>
          <w:rFonts w:ascii="Times New Roman" w:hAnsi="Times New Roman"/>
          <w:position w:val="-12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position w:val="-12"/>
          <w:sz w:val="28"/>
          <w:szCs w:val="28"/>
        </w:rPr>
        <w:t>.2</w:t>
      </w:r>
      <w:r w:rsidR="00564F2C">
        <w:rPr>
          <w:rFonts w:ascii="Times New Roman" w:hAnsi="Times New Roman"/>
          <w:position w:val="-12"/>
          <w:sz w:val="28"/>
          <w:szCs w:val="28"/>
        </w:rPr>
        <w:t>28]:</w:t>
      </w:r>
    </w:p>
    <w:p w14:paraId="610FC43E" w14:textId="77777777" w:rsidR="005E0B1E" w:rsidRPr="006327DE" w:rsidRDefault="00564F2C" w:rsidP="00564F2C">
      <w:pPr>
        <w:tabs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22=35,2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5)</w:t>
      </w:r>
    </w:p>
    <w:p w14:paraId="34E8579D" w14:textId="77777777" w:rsidR="00564F2C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ина ступицы:</w:t>
      </w:r>
    </w:p>
    <w:p w14:paraId="5075FAC0" w14:textId="77777777" w:rsidR="005F0665" w:rsidRPr="00564F2C" w:rsidRDefault="00564F2C" w:rsidP="00564F2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,2÷1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6,4÷33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6)</w:t>
      </w:r>
    </w:p>
    <w:p w14:paraId="592173FC" w14:textId="77777777" w:rsidR="005F0665" w:rsidRPr="006327DE" w:rsidRDefault="00D816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0 мм</m:t>
        </m:r>
      </m:oMath>
    </w:p>
    <w:p w14:paraId="736B7B63" w14:textId="77777777" w:rsidR="003128FD" w:rsidRDefault="003128F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лщина обода</w:t>
      </w:r>
    </w:p>
    <w:p w14:paraId="7D6973EE" w14:textId="77777777" w:rsidR="00C333F3" w:rsidRPr="003128FD" w:rsidRDefault="003128FD" w:rsidP="003128FD">
      <w:pPr>
        <w:tabs>
          <w:tab w:val="left" w:pos="1560"/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,5=3,75÷6,7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8)</w:t>
      </w:r>
    </w:p>
    <w:p w14:paraId="5191721D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6608DDC5">
          <v:shape id="_x0000_i1110" type="#_x0000_t75" style="width:34.2pt;height:18.6pt" o:ole="">
            <v:imagedata r:id="rId181" o:title=""/>
          </v:shape>
          <o:OLEObject Type="Embed" ProgID="Equation.DSMT4" ShapeID="_x0000_i1110" DrawAspect="Content" ObjectID="_1702152955" r:id="rId182"/>
        </w:object>
      </w:r>
      <w:r w:rsidRPr="006327DE">
        <w:rPr>
          <w:rFonts w:ascii="Times New Roman" w:hAnsi="Times New Roman"/>
          <w:sz w:val="28"/>
          <w:szCs w:val="28"/>
        </w:rPr>
        <w:t>мм (по стандарту не менее 8 мм)</w:t>
      </w:r>
    </w:p>
    <w:p w14:paraId="53D397BA" w14:textId="77777777" w:rsidR="003128FD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диска</w:t>
      </w:r>
    </w:p>
    <w:p w14:paraId="7770A890" w14:textId="3293A224" w:rsidR="00D81677" w:rsidRPr="006327DE" w:rsidRDefault="003128FD" w:rsidP="003128FD">
      <w:pPr>
        <w:tabs>
          <w:tab w:val="left" w:pos="3544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/>
            <w:sz w:val="28"/>
            <w:szCs w:val="28"/>
          </w:rPr>
          <m:t>=0,3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5 мм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9)</w:t>
      </w:r>
    </w:p>
    <w:p w14:paraId="37FF8F07" w14:textId="16FAE6E2" w:rsidR="00D81677" w:rsidRPr="006327DE" w:rsidRDefault="0012473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С=1</w:t>
      </w:r>
      <w:r w:rsidR="001F21C5">
        <w:rPr>
          <w:rFonts w:ascii="Times New Roman" w:hAnsi="Times New Roman"/>
          <w:sz w:val="28"/>
          <w:szCs w:val="28"/>
          <w:lang w:val="en-US"/>
        </w:rPr>
        <w:t xml:space="preserve">5 </w:t>
      </w:r>
      <w:proofErr w:type="gramStart"/>
      <w:r w:rsidR="00D81677" w:rsidRPr="006327DE">
        <w:rPr>
          <w:rFonts w:ascii="Times New Roman" w:hAnsi="Times New Roman"/>
          <w:sz w:val="28"/>
          <w:szCs w:val="28"/>
        </w:rPr>
        <w:t>мм</w:t>
      </w:r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14:paraId="621EDCFA" w14:textId="77777777" w:rsidR="008A6E74" w:rsidRDefault="003128FD" w:rsidP="003128F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105011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корпуса редуктора</w:t>
      </w:r>
    </w:p>
    <w:p w14:paraId="6DDC6F9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стенок корпуса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CB1143F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020" w:dyaOrig="360" w14:anchorId="7D30BA16">
          <v:shape id="_x0000_i1111" type="#_x0000_t75" style="width:100.8pt;height:18.6pt" o:ole="">
            <v:imagedata r:id="rId183" o:title=""/>
          </v:shape>
          <o:OLEObject Type="Embed" ProgID="Equation.DSMT4" ShapeID="_x0000_i1111" DrawAspect="Content" ObjectID="_1702152956" r:id="rId184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062976A" w14:textId="3ADCD27C" w:rsidR="004337E5" w:rsidRPr="00E43354" w:rsidRDefault="00E43354" w:rsidP="00E43354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δ</m:t>
        </m:r>
        <m:r>
          <w:rPr>
            <w:rFonts w:ascii="Cambria Math" w:eastAsia="Times New Roman" w:hAnsi="Cambria Math"/>
            <w:sz w:val="28"/>
            <w:szCs w:val="28"/>
          </w:rPr>
          <m:t>=0,025∙125+1=4,12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0)</w:t>
      </w:r>
    </w:p>
    <w:p w14:paraId="1157B83E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1100" w:dyaOrig="279" w14:anchorId="515FD0EE">
          <v:shape id="_x0000_i1112" type="#_x0000_t75" style="width:54.6pt;height:13.8pt" o:ole="">
            <v:imagedata r:id="rId185" o:title=""/>
          </v:shape>
          <o:OLEObject Type="Embed" ProgID="Equation.DSMT4" ShapeID="_x0000_i1112" DrawAspect="Content" ObjectID="_1702152957" r:id="rId186"/>
        </w:object>
      </w:r>
    </w:p>
    <w:p w14:paraId="6D43EA61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стенок крышки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1836C7E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960" w:dyaOrig="360" w14:anchorId="63DF2CE0">
          <v:shape id="_x0000_i1113" type="#_x0000_t75" style="width:98.4pt;height:18.6pt" o:ole="">
            <v:imagedata r:id="rId187" o:title=""/>
          </v:shape>
          <o:OLEObject Type="Embed" ProgID="Equation.DSMT4" ShapeID="_x0000_i1113" DrawAspect="Content" ObjectID="_1702152958" r:id="rId188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09E6154A" w14:textId="618FF071" w:rsidR="004337E5" w:rsidRPr="00E43354" w:rsidRDefault="00E43354" w:rsidP="00E43354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02∙125+1=3,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1)</w:t>
      </w:r>
    </w:p>
    <w:p w14:paraId="5ACB607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60" w:dyaOrig="360" w14:anchorId="03C9753B">
          <v:shape id="_x0000_i1114" type="#_x0000_t75" style="width:58.2pt;height:18.6pt" o:ole="">
            <v:imagedata r:id="rId189" o:title=""/>
          </v:shape>
          <o:OLEObject Type="Embed" ProgID="Equation.DSMT4" ShapeID="_x0000_i1114" DrawAspect="Content" ObjectID="_1702152959" r:id="rId190"/>
        </w:object>
      </w:r>
      <w:r w:rsidR="008837E6" w:rsidRPr="006327DE">
        <w:rPr>
          <w:rFonts w:ascii="Times New Roman" w:hAnsi="Times New Roman"/>
          <w:position w:val="-12"/>
          <w:sz w:val="28"/>
          <w:szCs w:val="28"/>
        </w:rPr>
        <w:t>.</w:t>
      </w:r>
    </w:p>
    <w:p w14:paraId="4741ACD9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верх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D90C9F6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140" w:dyaOrig="320" w14:anchorId="62A30277">
          <v:shape id="_x0000_i1115" type="#_x0000_t75" style="width:58.2pt;height:16.2pt" o:ole="">
            <v:imagedata r:id="rId191" o:title=""/>
          </v:shape>
          <o:OLEObject Type="Embed" ProgID="Equation.DSMT4" ShapeID="_x0000_i1115" DrawAspect="Content" ObjectID="_1702152960" r:id="rId192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6A0C6FE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120" w:dyaOrig="320" w14:anchorId="22A28B9D">
          <v:shape id="_x0000_i1116" type="#_x0000_t75" style="width:106.2pt;height:16.2pt" o:ole="">
            <v:imagedata r:id="rId193" o:title=""/>
          </v:shape>
          <o:OLEObject Type="Embed" ProgID="Equation.DSMT4" ShapeID="_x0000_i1116" DrawAspect="Content" ObjectID="_1702152961" r:id="rId194"/>
        </w:object>
      </w:r>
      <w:r>
        <w:rPr>
          <w:rFonts w:ascii="Times New Roman" w:hAnsi="Times New Roman"/>
          <w:position w:val="-10"/>
          <w:sz w:val="28"/>
          <w:szCs w:val="28"/>
        </w:rPr>
        <w:t>,</w:t>
      </w:r>
      <w:r>
        <w:rPr>
          <w:rFonts w:ascii="Times New Roman" w:hAnsi="Times New Roman"/>
          <w:position w:val="-10"/>
          <w:sz w:val="28"/>
          <w:szCs w:val="28"/>
        </w:rPr>
        <w:tab/>
        <w:t>(52)</w:t>
      </w:r>
    </w:p>
    <w:p w14:paraId="10FEFC4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ниж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2203E5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280" w:dyaOrig="360" w14:anchorId="50D2CD97">
          <v:shape id="_x0000_i1117" type="#_x0000_t75" style="width:64.2pt;height:18.6pt" o:ole="">
            <v:imagedata r:id="rId195" o:title=""/>
          </v:shape>
          <o:OLEObject Type="Embed" ProgID="Equation.DSMT4" ShapeID="_x0000_i1117" DrawAspect="Content" ObjectID="_1702152962" r:id="rId19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0FC2D94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180" w:dyaOrig="360" w14:anchorId="4226059A">
          <v:shape id="_x0000_i1118" type="#_x0000_t75" style="width:109.2pt;height:18.6pt" o:ole="">
            <v:imagedata r:id="rId197" o:title=""/>
          </v:shape>
          <o:OLEObject Type="Embed" ProgID="Equation.DSMT4" ShapeID="_x0000_i1118" DrawAspect="Content" ObjectID="_1702152963" r:id="rId198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53)</w:t>
      </w:r>
    </w:p>
    <w:p w14:paraId="556D41E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нижнего пояса корпуса определяе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B85610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359" w:dyaOrig="320" w14:anchorId="47B1C66D">
          <v:shape id="_x0000_i1119" type="#_x0000_t75" style="width:68.4pt;height:16.2pt" o:ole="">
            <v:imagedata r:id="rId199" o:title=""/>
          </v:shape>
          <o:OLEObject Type="Embed" ProgID="Equation.DSMT4" ShapeID="_x0000_i1119" DrawAspect="Content" ObjectID="_1702152964" r:id="rId20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26E73E67" w14:textId="77777777" w:rsidR="00BF345B" w:rsidRPr="006327DE" w:rsidRDefault="00F63785" w:rsidP="00F63785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520" w:dyaOrig="320" w14:anchorId="0A162981">
          <v:shape id="_x0000_i1120" type="#_x0000_t75" style="width:126.6pt;height:16.2pt" o:ole="">
            <v:imagedata r:id="rId201" o:title=""/>
          </v:shape>
          <o:OLEObject Type="Embed" ProgID="Equation.DSMT4" ShapeID="_x0000_i1120" DrawAspect="Content" ObjectID="_1702152965" r:id="rId202"/>
        </w:object>
      </w:r>
      <w:r w:rsidR="00AE4213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54)</w:t>
      </w:r>
    </w:p>
    <w:p w14:paraId="1051C37F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1240" w:dyaOrig="320" w14:anchorId="0F42EE8B">
          <v:shape id="_x0000_i1121" type="#_x0000_t75" style="width:62.4pt;height:16.2pt" o:ole="">
            <v:imagedata r:id="rId203" o:title=""/>
          </v:shape>
          <o:OLEObject Type="Embed" ProgID="Equation.DSMT4" ShapeID="_x0000_i1121" DrawAspect="Content" ObjectID="_1702152966" r:id="rId204"/>
        </w:object>
      </w:r>
      <w:r w:rsidR="008837E6" w:rsidRPr="006327DE">
        <w:rPr>
          <w:rFonts w:ascii="Times New Roman" w:hAnsi="Times New Roman"/>
          <w:position w:val="-10"/>
          <w:sz w:val="28"/>
          <w:szCs w:val="28"/>
        </w:rPr>
        <w:t>.</w:t>
      </w:r>
    </w:p>
    <w:p w14:paraId="2BC59CF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иаметры фундаментальных болтов </w:t>
      </w:r>
      <w:r w:rsidR="00E43354">
        <w:rPr>
          <w:rFonts w:ascii="Times New Roman" w:hAnsi="Times New Roman"/>
          <w:sz w:val="28"/>
          <w:szCs w:val="28"/>
        </w:rPr>
        <w:t>определяются по формуле [1, с.2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72310DC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3260" w:dyaOrig="400" w14:anchorId="15C5F236">
          <v:shape id="_x0000_i1122" type="#_x0000_t75" style="width:162.6pt;height:19.8pt" o:ole="">
            <v:imagedata r:id="rId205" o:title=""/>
          </v:shape>
          <o:OLEObject Type="Embed" ProgID="Equation.DSMT4" ShapeID="_x0000_i1122" DrawAspect="Content" ObjectID="_1702152967" r:id="rId20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74AA80D" w14:textId="77777777" w:rsidR="004337E5" w:rsidRPr="003A7F32" w:rsidRDefault="00F63785" w:rsidP="00F63785">
      <w:pPr>
        <w:tabs>
          <w:tab w:val="left" w:pos="1843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0,03÷0,036</m:t>
            </m:r>
          </m:e>
        </m:d>
        <m:r>
          <w:rPr>
            <w:rFonts w:ascii="Cambria Math" w:eastAsia="Times New Roman" w:hAnsi="Cambria Math"/>
            <w:sz w:val="28"/>
            <w:szCs w:val="28"/>
            <w:highlight w:val="yellow"/>
          </w:rPr>
          <m:t>∙100+12=15÷15,6 мм</m:t>
        </m:r>
      </m:oMath>
      <w:r w:rsidRPr="003A7F32">
        <w:rPr>
          <w:rFonts w:ascii="Times New Roman" w:eastAsia="Times New Roman" w:hAnsi="Times New Roman"/>
          <w:sz w:val="28"/>
          <w:szCs w:val="28"/>
          <w:highlight w:val="yellow"/>
        </w:rPr>
        <w:t>,</w:t>
      </w:r>
      <w:r w:rsidRPr="003A7F32">
        <w:rPr>
          <w:rFonts w:ascii="Times New Roman" w:eastAsia="Times New Roman" w:hAnsi="Times New Roman"/>
          <w:sz w:val="28"/>
          <w:szCs w:val="28"/>
          <w:highlight w:val="yellow"/>
        </w:rPr>
        <w:tab/>
        <w:t>(55)</w:t>
      </w:r>
    </w:p>
    <w:p w14:paraId="061DFCA7" w14:textId="77777777" w:rsidR="00AE4213" w:rsidRPr="003A7F32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Принимаем болты с резьбой М</w:t>
      </w:r>
      <w:r w:rsidR="00F63785" w:rsidRPr="003A7F32">
        <w:rPr>
          <w:rFonts w:ascii="Times New Roman" w:eastAsia="MS Gothic" w:hAnsi="Times New Roman"/>
          <w:sz w:val="28"/>
          <w:szCs w:val="28"/>
          <w:highlight w:val="yellow"/>
        </w:rPr>
        <w:t>15</w:t>
      </w:r>
      <w:r w:rsidR="00B54542" w:rsidRPr="003A7F32">
        <w:rPr>
          <w:rFonts w:ascii="Times New Roman" w:eastAsia="MS Gothic" w:hAnsi="Times New Roman"/>
          <w:sz w:val="28"/>
          <w:szCs w:val="28"/>
          <w:highlight w:val="yellow"/>
        </w:rPr>
        <w:t>.</w:t>
      </w:r>
    </w:p>
    <w:p w14:paraId="477244F2" w14:textId="77777777" w:rsidR="00AE4213" w:rsidRPr="003A7F32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Диаметры болтов у подшипников определяются по формуле [1, с.2</w:t>
      </w:r>
      <w:r w:rsidR="00E43354" w:rsidRPr="003A7F32">
        <w:rPr>
          <w:rFonts w:ascii="Times New Roman" w:hAnsi="Times New Roman"/>
          <w:sz w:val="28"/>
          <w:szCs w:val="28"/>
          <w:highlight w:val="yellow"/>
        </w:rPr>
        <w:t>36</w:t>
      </w:r>
      <w:r w:rsidRPr="003A7F32">
        <w:rPr>
          <w:rFonts w:ascii="Times New Roman" w:hAnsi="Times New Roman"/>
          <w:sz w:val="28"/>
          <w:szCs w:val="28"/>
          <w:highlight w:val="yellow"/>
        </w:rPr>
        <w:t>]:</w:t>
      </w:r>
    </w:p>
    <w:p w14:paraId="05CBCD30" w14:textId="77777777" w:rsidR="00F63785" w:rsidRPr="003A7F32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position w:val="-14"/>
          <w:sz w:val="28"/>
          <w:szCs w:val="28"/>
          <w:highlight w:val="yellow"/>
        </w:rPr>
        <w:object w:dxaOrig="2380" w:dyaOrig="400" w14:anchorId="65E9BF6E">
          <v:shape id="_x0000_i1123" type="#_x0000_t75" style="width:120pt;height:19.8pt" o:ole="">
            <v:imagedata r:id="rId207" o:title=""/>
          </v:shape>
          <o:OLEObject Type="Embed" ProgID="Equation.DSMT4" ShapeID="_x0000_i1123" DrawAspect="Content" ObjectID="_1702152968" r:id="rId208"/>
        </w:object>
      </w:r>
      <w:r w:rsidR="00AE4213" w:rsidRPr="003A7F32">
        <w:rPr>
          <w:rFonts w:ascii="Times New Roman" w:hAnsi="Times New Roman"/>
          <w:sz w:val="28"/>
          <w:szCs w:val="28"/>
          <w:highlight w:val="yellow"/>
        </w:rPr>
        <w:t>,</w:t>
      </w:r>
    </w:p>
    <w:p w14:paraId="768B52AC" w14:textId="77777777" w:rsidR="00AE4213" w:rsidRPr="003A7F32" w:rsidRDefault="00F63785" w:rsidP="00F63785">
      <w:pPr>
        <w:tabs>
          <w:tab w:val="left" w:pos="2410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0,7÷0,75</m:t>
            </m:r>
          </m:e>
        </m:d>
        <m:r>
          <w:rPr>
            <w:rFonts w:ascii="Cambria Math" w:eastAsia="Times New Roman" w:hAnsi="Cambria Math"/>
            <w:sz w:val="28"/>
            <w:szCs w:val="28"/>
            <w:highlight w:val="yellow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highlight w:val="yellow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highlight w:val="yellow"/>
          </w:rPr>
          <m:t>=10,5÷11,25 мм</m:t>
        </m:r>
      </m:oMath>
      <w:r w:rsidRPr="003A7F32">
        <w:rPr>
          <w:rFonts w:ascii="Times New Roman" w:hAnsi="Times New Roman"/>
          <w:sz w:val="28"/>
          <w:szCs w:val="28"/>
          <w:highlight w:val="yellow"/>
        </w:rPr>
        <w:t>,</w:t>
      </w:r>
      <w:r w:rsidRPr="003A7F32">
        <w:rPr>
          <w:rFonts w:ascii="Times New Roman" w:hAnsi="Times New Roman"/>
          <w:sz w:val="28"/>
          <w:szCs w:val="28"/>
          <w:highlight w:val="yellow"/>
        </w:rPr>
        <w:tab/>
        <w:t>(56)</w:t>
      </w:r>
    </w:p>
    <w:p w14:paraId="59EF7F1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3A7F32">
        <w:rPr>
          <w:rFonts w:ascii="Times New Roman" w:hAnsi="Times New Roman"/>
          <w:sz w:val="28"/>
          <w:szCs w:val="28"/>
          <w:highlight w:val="yellow"/>
        </w:rPr>
        <w:t>Принимаем болты с резьбой М</w:t>
      </w:r>
      <w:r w:rsidR="00F63785" w:rsidRPr="003A7F32">
        <w:rPr>
          <w:rFonts w:ascii="Times New Roman" w:hAnsi="Times New Roman"/>
          <w:sz w:val="28"/>
          <w:szCs w:val="28"/>
          <w:highlight w:val="yellow"/>
        </w:rPr>
        <w:t>11</w:t>
      </w:r>
      <w:r w:rsidR="008837E6" w:rsidRPr="003A7F32">
        <w:rPr>
          <w:rFonts w:ascii="Times New Roman" w:eastAsia="MS Gothic" w:hAnsi="Times New Roman"/>
          <w:sz w:val="28"/>
          <w:szCs w:val="28"/>
          <w:highlight w:val="yellow"/>
        </w:rPr>
        <w:t>.</w:t>
      </w:r>
    </w:p>
    <w:p w14:paraId="53EB0000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Диаметры болтов соединяющих основание корпуса с крышкой определяю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BE2C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240" w:dyaOrig="400" w14:anchorId="5361D98B">
          <v:shape id="_x0000_i1124" type="#_x0000_t75" style="width:111.6pt;height:19.8pt" o:ole="">
            <v:imagedata r:id="rId209" o:title=""/>
          </v:shape>
          <o:OLEObject Type="Embed" ProgID="Equation.DSMT4" ShapeID="_x0000_i1124" DrawAspect="Content" ObjectID="_1702152969" r:id="rId21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AE6EF63" w14:textId="77777777" w:rsidR="004337E5" w:rsidRPr="00F63785" w:rsidRDefault="00F63785" w:rsidP="00F63785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5÷0,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7,5÷9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7)</w:t>
      </w:r>
    </w:p>
    <w:p w14:paraId="487A8ABF" w14:textId="77777777" w:rsidR="00AE4213" w:rsidRPr="006327DE" w:rsidRDefault="00EF5ACF" w:rsidP="0096177F">
      <w:pPr>
        <w:spacing w:after="0" w:line="360" w:lineRule="auto"/>
        <w:ind w:firstLine="284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20299CCD" w14:textId="77777777" w:rsidR="00A61BAA" w:rsidRPr="00613969" w:rsidRDefault="00F63785" w:rsidP="00F63785">
      <w:pPr>
        <w:tabs>
          <w:tab w:val="left" w:pos="439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8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8)</w:t>
      </w:r>
    </w:p>
    <w:p w14:paraId="77712F06" w14:textId="77777777" w:rsidR="00BF345B" w:rsidRPr="006327DE" w:rsidRDefault="00A61BAA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283BDA" w:rsidRPr="006327DE">
        <w:rPr>
          <w:rFonts w:ascii="Times New Roman" w:hAnsi="Times New Roman"/>
          <w:sz w:val="28"/>
          <w:szCs w:val="28"/>
        </w:rPr>
        <w:t>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4C25EF1E" w14:textId="77777777" w:rsidR="00E43354" w:rsidRDefault="00E4335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532824" w14:textId="77777777" w:rsidR="00BB7C31" w:rsidRPr="006327DE" w:rsidRDefault="00BB7C31" w:rsidP="00F63785">
      <w:pPr>
        <w:numPr>
          <w:ilvl w:val="0"/>
          <w:numId w:val="16"/>
        </w:numPr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>Расчет открытой передачи</w:t>
      </w:r>
    </w:p>
    <w:p w14:paraId="38AC15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2, с.29].</w:t>
      </w:r>
    </w:p>
    <w:p w14:paraId="3CAF619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шестерни:</w:t>
      </w:r>
    </w:p>
    <w:p w14:paraId="2F40CD7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3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6416B9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колеса:</w:t>
      </w:r>
    </w:p>
    <w:p w14:paraId="56E78A5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1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0BB241B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509089E2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140" w:dyaOrig="720" w14:anchorId="74B7C63B">
          <v:shape id="_x0000_i1513" type="#_x0000_t75" style="width:126.6pt;height:42.6pt" o:ole="">
            <v:imagedata r:id="rId15" o:title=""/>
          </v:shape>
          <o:OLEObject Type="Embed" ProgID="Equation.DSMT4" ShapeID="_x0000_i1513" DrawAspect="Content" ObjectID="_1702152970" r:id="rId211"/>
        </w:objec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540692F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660" w:dyaOrig="360" w14:anchorId="493CC7F5">
          <v:shape id="_x0000_i1514" type="#_x0000_t75" style="width:34.2pt;height:18.6pt" o:ole="">
            <v:imagedata r:id="rId17" o:title=""/>
          </v:shape>
          <o:OLEObject Type="Embed" ProgID="Equation.DSMT4" ShapeID="_x0000_i1514" DrawAspect="Content" ObjectID="_1702152971" r:id="rId212"/>
        </w:object>
      </w:r>
      <w:r w:rsidRPr="00006EEF">
        <w:rPr>
          <w:rFonts w:ascii="Times New Roman" w:hAnsi="Times New Roman"/>
          <w:sz w:val="28"/>
          <w:szCs w:val="28"/>
        </w:rPr>
        <w:t xml:space="preserve"> – предел контактной выносливости при базовом числе циклов;</w:t>
      </w:r>
    </w:p>
    <w:p w14:paraId="1B41153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K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</w:t>
      </w:r>
    </w:p>
    <w:p w14:paraId="2AD72EF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[</w:t>
      </w:r>
      <w:r w:rsidRPr="00006EEF">
        <w:rPr>
          <w:rFonts w:ascii="Times New Roman" w:hAnsi="Times New Roman"/>
          <w:sz w:val="28"/>
          <w:szCs w:val="28"/>
          <w:lang w:val="en-US"/>
        </w:rPr>
        <w:t>S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006EEF">
        <w:rPr>
          <w:rFonts w:ascii="Times New Roman" w:hAnsi="Times New Roman"/>
          <w:sz w:val="28"/>
          <w:szCs w:val="28"/>
        </w:rPr>
        <w:t>] = 1,10 – коэффициент безопасности, [1, с.29]</w:t>
      </w:r>
    </w:p>
    <w:p w14:paraId="1C310F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. 3.2 [1, с.29] для углеродистых сталей с твердостью поверхностей зубьев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 xml:space="preserve"> 200 – 230 и термической обработкой (закалка):</w:t>
      </w:r>
    </w:p>
    <w:p w14:paraId="213C9CF0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079" w:dyaOrig="360" w14:anchorId="3BCFEC07">
          <v:shape id="_x0000_i1515" type="#_x0000_t75" style="width:115.8pt;height:20.4pt" o:ole="">
            <v:imagedata r:id="rId19" o:title=""/>
          </v:shape>
          <o:OLEObject Type="Embed" ProgID="Equation.DSMT4" ShapeID="_x0000_i1515" DrawAspect="Content" ObjectID="_1702152972" r:id="rId213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2D5D729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329EA335">
          <v:shape id="_x0000_i1516" type="#_x0000_t75" style="width:22.2pt;height:18.6pt" o:ole="">
            <v:imagedata r:id="rId21" o:title=""/>
          </v:shape>
          <o:OLEObject Type="Embed" ProgID="Equation.DSMT4" ShapeID="_x0000_i1516" DrawAspect="Content" ObjectID="_1702152973" r:id="rId214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800" w:dyaOrig="360" w14:anchorId="0AE7F9DB">
          <v:shape id="_x0000_i1517" type="#_x0000_t75" style="width:39.6pt;height:18.6pt" o:ole="">
            <v:imagedata r:id="rId23" o:title=""/>
          </v:shape>
          <o:OLEObject Type="Embed" ProgID="Equation.DSMT4" ShapeID="_x0000_i1517" DrawAspect="Content" ObjectID="_1702152974" r:id="rId215"/>
        </w:object>
      </w:r>
      <w:r w:rsidRPr="00006EEF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040" w:dyaOrig="360" w14:anchorId="0068F29F">
          <v:shape id="_x0000_i1518" type="#_x0000_t75" style="width:52.2pt;height:18.6pt" o:ole="">
            <v:imagedata r:id="rId25" o:title=""/>
          </v:shape>
          <o:OLEObject Type="Embed" ProgID="Equation.DSMT4" ShapeID="_x0000_i1518" DrawAspect="Content" ObjectID="_1702152975" r:id="rId216"/>
        </w:object>
      </w:r>
    </w:p>
    <w:p w14:paraId="7502B93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30]:</w:t>
      </w:r>
    </w:p>
    <w:p w14:paraId="04876392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val="en-US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006EEF">
        <w:rPr>
          <w:rFonts w:ascii="Times New Roman" w:hAnsi="Times New Roman"/>
          <w:sz w:val="28"/>
          <w:szCs w:val="28"/>
          <w:lang w:val="en-US"/>
        </w:rPr>
        <w:tab/>
        <w:t>(6)</w:t>
      </w:r>
    </w:p>
    <w:p w14:paraId="590398B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580" w:dyaOrig="360" w14:anchorId="553069BE">
          <v:shape id="_x0000_i1519" type="#_x0000_t75" style="width:29.4pt;height:18.6pt" o:ole="">
            <v:imagedata r:id="rId27" o:title=""/>
          </v:shape>
          <o:OLEObject Type="Embed" ProgID="Equation.DSMT4" ShapeID="_x0000_i1519" DrawAspect="Content" ObjectID="_1702152976" r:id="rId217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для шестерни;</w:t>
      </w:r>
    </w:p>
    <w:p w14:paraId="7A0601DC" w14:textId="77777777" w:rsidR="00006EEF" w:rsidRPr="00006EEF" w:rsidRDefault="00006EEF" w:rsidP="00006EEF">
      <w:pPr>
        <w:tabs>
          <w:tab w:val="num" w:pos="108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600" w:dyaOrig="360" w14:anchorId="3D558FC4">
          <v:shape id="_x0000_i1520" type="#_x0000_t75" style="width:30pt;height:18.6pt" o:ole="">
            <v:imagedata r:id="rId29" o:title=""/>
          </v:shape>
          <o:OLEObject Type="Embed" ProgID="Equation.DSMT4" ShapeID="_x0000_i1520" DrawAspect="Content" ObjectID="_1702152977" r:id="rId218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</w:t>
      </w:r>
      <w:proofErr w:type="gramStart"/>
      <w:r w:rsidRPr="00006EEF">
        <w:rPr>
          <w:rFonts w:ascii="Times New Roman" w:hAnsi="Times New Roman"/>
          <w:sz w:val="28"/>
          <w:szCs w:val="28"/>
        </w:rPr>
        <w:t>для  колеса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;</w:t>
      </w:r>
    </w:p>
    <w:p w14:paraId="53825845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580" w:dyaOrig="760" w14:anchorId="16793017">
          <v:shape id="_x0000_i1521" type="#_x0000_t75" style="width:171pt;height:37.8pt" o:ole="">
            <v:imagedata r:id="rId31" o:title="" cropright="31696f"/>
          </v:shape>
          <o:OLEObject Type="Embed" ProgID="Equation.DSMT4" ShapeID="_x0000_i1521" DrawAspect="Content" ObjectID="_1702152978" r:id="rId219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Pr="00006EEF">
        <w:rPr>
          <w:rFonts w:ascii="Times New Roman" w:hAnsi="Times New Roman"/>
          <w:sz w:val="28"/>
          <w:szCs w:val="28"/>
        </w:rPr>
        <w:t>;</w:t>
      </w:r>
      <w:r w:rsidRPr="00006EEF">
        <w:rPr>
          <w:rFonts w:ascii="Times New Roman" w:hAnsi="Times New Roman"/>
          <w:sz w:val="28"/>
          <w:szCs w:val="28"/>
        </w:rPr>
        <w:tab/>
        <w:t>(7)</w:t>
      </w:r>
    </w:p>
    <w:p w14:paraId="4A8138F1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619" w:dyaOrig="760" w14:anchorId="4236ACAF">
          <v:shape id="_x0000_i1522" type="#_x0000_t75" style="width:172.2pt;height:37.8pt" o:ole="">
            <v:imagedata r:id="rId33" o:title="" cropright="31445f"/>
          </v:shape>
          <o:OLEObject Type="Embed" ProgID="Equation.DSMT4" ShapeID="_x0000_i1522" DrawAspect="Content" ObjectID="_1702152979" r:id="rId220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1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45,4545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8)</w:t>
      </w:r>
    </w:p>
    <w:p w14:paraId="5A72424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6C6577A1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45,4545</m:t>
            </m:r>
          </m:e>
        </m:d>
        <m:r>
          <w:rPr>
            <w:rFonts w:ascii="Cambria Math" w:hAnsi="Cambria Math"/>
            <w:sz w:val="28"/>
            <w:szCs w:val="28"/>
          </w:rPr>
          <m:t>=417,2727</m:t>
        </m:r>
      </m:oMath>
      <w:r w:rsidRPr="00006EEF">
        <w:rPr>
          <w:rFonts w:ascii="Times New Roman" w:hAnsi="Times New Roman"/>
          <w:sz w:val="28"/>
          <w:szCs w:val="28"/>
        </w:rPr>
        <w:t xml:space="preserve"> МПа,</w:t>
      </w:r>
      <w:r w:rsidRPr="00006EEF">
        <w:rPr>
          <w:rFonts w:ascii="Times New Roman" w:hAnsi="Times New Roman"/>
          <w:sz w:val="28"/>
          <w:szCs w:val="28"/>
        </w:rPr>
        <w:tab/>
        <w:t>(9)</w:t>
      </w:r>
    </w:p>
    <w:p w14:paraId="0BAB538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468B969B">
          <v:shape id="_x0000_i1523" type="#_x0000_t75" style="width:24pt;height:18.6pt" o:ole="">
            <v:imagedata r:id="rId35" o:title=""/>
          </v:shape>
          <o:OLEObject Type="Embed" ProgID="Equation.DSMT4" ShapeID="_x0000_i1523" DrawAspect="Content" ObjectID="_1702152980" r:id="rId221"/>
        </w:object>
      </w:r>
      <w:r w:rsidRPr="00006EEF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конической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1180" w:dyaOrig="380" w14:anchorId="741D9AC3">
          <v:shape id="_x0000_i1524" type="#_x0000_t75" style="width:59.4pt;height:18.6pt" o:ole="">
            <v:imagedata r:id="rId37" o:title=""/>
          </v:shape>
          <o:OLEObject Type="Embed" ProgID="Equation.DSMT4" ShapeID="_x0000_i1524" DrawAspect="Content" ObjectID="_1702152981" r:id="rId222"/>
        </w:object>
      </w:r>
    </w:p>
    <w:p w14:paraId="46B01538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579" w:dyaOrig="680" w14:anchorId="2EC71E9B">
          <v:shape id="_x0000_i1525" type="#_x0000_t75" style="width:57.6pt;height:34.2pt" o:ole="">
            <v:imagedata r:id="rId39" o:title="" cropright="17498f"/>
          </v:shape>
          <o:OLEObject Type="Embed" ProgID="Equation.DSMT4" ShapeID="_x0000_i1525" DrawAspect="Content" ObjectID="_1702152982" r:id="rId223"/>
        </w:object>
      </w:r>
      <w:r w:rsidRPr="00006EEF">
        <w:rPr>
          <w:rFonts w:ascii="Times New Roman" w:hAnsi="Times New Roman"/>
          <w:sz w:val="28"/>
          <w:szCs w:val="28"/>
        </w:rPr>
        <w:t>0,</w:t>
      </w:r>
      <w:proofErr w:type="gramStart"/>
      <w:r w:rsidRPr="00006EEF">
        <w:rPr>
          <w:rFonts w:ascii="Times New Roman" w:hAnsi="Times New Roman"/>
          <w:sz w:val="28"/>
          <w:szCs w:val="28"/>
        </w:rPr>
        <w:t>4 ,</w:t>
      </w:r>
      <w:proofErr w:type="gramEnd"/>
      <w:r w:rsidRPr="00006EEF">
        <w:rPr>
          <w:rFonts w:ascii="Times New Roman" w:hAnsi="Times New Roman"/>
          <w:sz w:val="28"/>
          <w:szCs w:val="28"/>
        </w:rPr>
        <w:tab/>
        <w:t>(10)</w:t>
      </w:r>
    </w:p>
    <w:p w14:paraId="6C2AE18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23]:</w:t>
      </w:r>
    </w:p>
    <w:p w14:paraId="4419FBBD" w14:textId="77777777" w:rsidR="00006EEF" w:rsidRPr="00006EEF" w:rsidRDefault="00006EEF" w:rsidP="00006EEF">
      <w:pPr>
        <w:tabs>
          <w:tab w:val="left" w:pos="255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8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4280" w:dyaOrig="859" w14:anchorId="27EDEC36">
          <v:shape id="_x0000_i1526" type="#_x0000_t75" style="width:211.8pt;height:42.6pt" o:ole="">
            <v:imagedata r:id="rId41" o:title=""/>
          </v:shape>
          <o:OLEObject Type="Embed" ProgID="Equation.DSMT4" ShapeID="_x0000_i1526" DrawAspect="Content" ObjectID="_1702152983" r:id="rId224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1)</w:t>
      </w:r>
    </w:p>
    <w:p w14:paraId="33DB4E7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40" w:dyaOrig="360" w14:anchorId="6D8BAD87">
          <v:shape id="_x0000_i1527" type="#_x0000_t75" style="width:17.4pt;height:18.6pt" o:ole="">
            <v:imagedata r:id="rId43" o:title=""/>
          </v:shape>
          <o:OLEObject Type="Embed" ProgID="Equation.DSMT4" ShapeID="_x0000_i1527" DrawAspect="Content" ObjectID="_1702152984" r:id="rId225"/>
        </w:object>
      </w:r>
      <w:r w:rsidRPr="00006EEF">
        <w:rPr>
          <w:rFonts w:ascii="Times New Roman" w:hAnsi="Times New Roman"/>
          <w:sz w:val="28"/>
          <w:szCs w:val="28"/>
        </w:rPr>
        <w:t>= 43 – для косозубых передач, [1, с.27]</w:t>
      </w:r>
    </w:p>
    <w:p w14:paraId="7F5DE5AC" w14:textId="77777777" w:rsidR="00006EEF" w:rsidRPr="00006EEF" w:rsidRDefault="00006EEF" w:rsidP="00006EEF">
      <w:pPr>
        <w:tabs>
          <w:tab w:val="left" w:pos="1418"/>
          <w:tab w:val="left" w:pos="8789"/>
        </w:tabs>
        <w:ind w:left="426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 ∙1,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17,2727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</m:oMath>
      <w:r w:rsidRPr="00006EEF">
        <w:rPr>
          <w:rFonts w:ascii="Times New Roman" w:hAnsi="Times New Roman"/>
          <w:color w:val="000000"/>
          <w:sz w:val="28"/>
          <w:szCs w:val="28"/>
          <w:lang w:eastAsia="ru-RU"/>
        </w:rPr>
        <w:t>95,0222</w:t>
      </w:r>
      <m:oMath>
        <m:r>
          <w:rPr>
            <w:rFonts w:ascii="Cambria Math" w:hAnsi="Cambria Math"/>
            <w:sz w:val="28"/>
            <w:szCs w:val="28"/>
          </w:rPr>
          <m:t xml:space="preserve">  мм .</m:t>
        </m:r>
      </m:oMath>
      <w:r w:rsidRPr="00006EEF">
        <w:rPr>
          <w:rFonts w:ascii="Times New Roman" w:hAnsi="Times New Roman"/>
          <w:sz w:val="28"/>
          <w:szCs w:val="28"/>
        </w:rPr>
        <w:tab/>
        <w:t>(12)</w:t>
      </w:r>
    </w:p>
    <w:p w14:paraId="5040EB6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Ближайшее значение межосевого расстоя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</w:p>
    <w:p w14:paraId="659381E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31]:</w:t>
      </w:r>
    </w:p>
    <w:p w14:paraId="66EAFFDC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÷2 ,</m:t>
        </m:r>
      </m:oMath>
      <w:r w:rsidRPr="00006EEF">
        <w:rPr>
          <w:rFonts w:ascii="Times New Roman" w:hAnsi="Times New Roman"/>
          <w:sz w:val="28"/>
          <w:szCs w:val="28"/>
        </w:rPr>
        <w:tab/>
        <w:t>(13)</w:t>
      </w:r>
    </w:p>
    <w:p w14:paraId="60669AA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sz w:val="28"/>
          <w:szCs w:val="28"/>
          <w:lang w:val="en-US"/>
        </w:rPr>
        <w:t>m</w:t>
      </w:r>
      <w:r w:rsidRPr="00006EEF">
        <w:rPr>
          <w:rFonts w:ascii="Times New Roman" w:hAnsi="Times New Roman"/>
          <w:sz w:val="28"/>
          <w:szCs w:val="28"/>
        </w:rPr>
        <w:t>= 1,5 мм</w:t>
      </w:r>
    </w:p>
    <w:p w14:paraId="5B48AD1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мем предварительно угол </w:t>
      </w:r>
      <w:proofErr w:type="gramStart"/>
      <w:r w:rsidRPr="00006EEF">
        <w:rPr>
          <w:rFonts w:ascii="Times New Roman" w:hAnsi="Times New Roman"/>
          <w:sz w:val="28"/>
          <w:szCs w:val="28"/>
        </w:rPr>
        <w:t>наклона  зубьев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β = 10</w:t>
      </w:r>
      <w:r w:rsidRPr="00006EEF">
        <w:rPr>
          <w:rFonts w:ascii="Times New Roman" w:hAnsi="Times New Roman"/>
          <w:sz w:val="28"/>
          <w:szCs w:val="28"/>
          <w:vertAlign w:val="superscript"/>
        </w:rPr>
        <w:t>0</w:t>
      </w:r>
      <w:r w:rsidRPr="00006EEF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88]:</w:t>
      </w:r>
    </w:p>
    <w:p w14:paraId="0E247DA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object w:dxaOrig="2299" w:dyaOrig="800" w14:anchorId="228D130C">
          <v:shape id="_x0000_i1528" type="#_x0000_t75" style="width:114.6pt;height:39.6pt" o:ole="">
            <v:imagedata r:id="rId45" o:title=""/>
          </v:shape>
          <o:OLEObject Type="Embed" ProgID="Equation.DSMT4" ShapeID="_x0000_i1528" DrawAspect="Content" ObjectID="_1702152985" r:id="rId226"/>
        </w:object>
      </w:r>
    </w:p>
    <w:p w14:paraId="28F56203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∙100∙cos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26,26154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4)</w:t>
      </w:r>
    </w:p>
    <w:p w14:paraId="68BDC79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26</m:t>
        </m:r>
      </m:oMath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04</m:t>
        </m:r>
      </m:oMath>
    </w:p>
    <w:p w14:paraId="539F803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уточненное значение угла наклона зубьев [1, с.32]:</w:t>
      </w:r>
    </w:p>
    <w:p w14:paraId="2905AD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420" w:dyaOrig="740" w14:anchorId="192088B5">
          <v:shape id="_x0000_i1529" type="#_x0000_t75" style="width:120.6pt;height:37.2pt" o:ole="">
            <v:imagedata r:id="rId47" o:title=""/>
          </v:shape>
          <o:OLEObject Type="Embed" ProgID="Equation.DSMT4" ShapeID="_x0000_i1529" DrawAspect="Content" ObjectID="_1702152986" r:id="rId227"/>
        </w:object>
      </w:r>
    </w:p>
    <w:p w14:paraId="59DBB97E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6+104)∙1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100</m:t>
            </m:r>
          </m:den>
        </m:f>
        <m:r>
          <w:rPr>
            <w:rFonts w:ascii="Cambria Math" w:hAnsi="Cambria Math"/>
            <w:sz w:val="28"/>
            <w:szCs w:val="28"/>
          </w:rPr>
          <m:t>=0,975 ,</m:t>
        </m:r>
      </m:oMath>
      <w:r w:rsidRPr="00006EEF">
        <w:rPr>
          <w:rFonts w:ascii="Times New Roman" w:hAnsi="Times New Roman"/>
          <w:i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t>(15)</w:t>
      </w:r>
    </w:p>
    <w:p w14:paraId="5D67F0C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12,8386</m:t>
        </m:r>
      </m:oMath>
      <w:r w:rsidRPr="00006EEF">
        <w:rPr>
          <w:rFonts w:ascii="Times New Roman" w:hAnsi="Times New Roman"/>
          <w:sz w:val="28"/>
          <w:szCs w:val="28"/>
        </w:rPr>
        <w:t>˚.</w:t>
      </w:r>
    </w:p>
    <w:p w14:paraId="778C48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5BC434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делительные [1, с.40]:</w:t>
      </w:r>
    </w:p>
    <w:p w14:paraId="112F372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59" w:dyaOrig="680" w14:anchorId="102936F6">
          <v:shape id="_x0000_i1530" type="#_x0000_t75" style="width:68.4pt;height:34.2pt" o:ole="">
            <v:imagedata r:id="rId49" o:title=""/>
          </v:shape>
          <o:OLEObject Type="Embed" ProgID="Equation.DSMT4" ShapeID="_x0000_i1530" DrawAspect="Content" ObjectID="_1702152987" r:id="rId22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006EEF">
        <w:rPr>
          <w:rFonts w:ascii="Times New Roman" w:hAnsi="Times New Roman"/>
          <w:sz w:val="28"/>
          <w:szCs w:val="28"/>
        </w:rPr>
        <w:object w:dxaOrig="1400" w:dyaOrig="680" w14:anchorId="182E3F7B">
          <v:shape id="_x0000_i1531" type="#_x0000_t75" style="width:70.2pt;height:34.2pt" o:ole="">
            <v:imagedata r:id="rId51" o:title=""/>
          </v:shape>
          <o:OLEObject Type="Embed" ProgID="Equation.DSMT4" ShapeID="_x0000_i1531" DrawAspect="Content" ObjectID="_1702152988" r:id="rId229"/>
        </w:object>
      </w:r>
    </w:p>
    <w:p w14:paraId="5B63787B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6)</w:t>
      </w:r>
    </w:p>
    <w:p w14:paraId="1211F2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4146096E">
          <v:shape id="_x0000_i1532" type="#_x0000_t75" style="width:24pt;height:18.6pt" o:ole="">
            <v:imagedata r:id="rId53" o:title=""/>
          </v:shape>
          <o:OLEObject Type="Embed" ProgID="Equation.DSMT4" ShapeID="_x0000_i1532" DrawAspect="Content" ObjectID="_1702152989" r:id="rId230"/>
        </w:object>
      </w:r>
      <w:r w:rsidRPr="00006EEF">
        <w:rPr>
          <w:rFonts w:ascii="Times New Roman" w:eastAsia="MS Gothic" w:hAnsi="Times New Roman"/>
          <w:sz w:val="28"/>
          <w:szCs w:val="28"/>
        </w:rPr>
        <w:t>40</w:t>
      </w:r>
      <w:r w:rsidRPr="00006EEF">
        <w:rPr>
          <w:rFonts w:ascii="Times New Roman" w:hAnsi="Times New Roman"/>
          <w:sz w:val="28"/>
          <w:szCs w:val="28"/>
        </w:rPr>
        <w:t xml:space="preserve"> мм.</w:t>
      </w:r>
    </w:p>
    <w:p w14:paraId="557FE817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16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7)</w:t>
      </w:r>
    </w:p>
    <w:p w14:paraId="26F78E8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99" w:dyaOrig="360" w14:anchorId="36E4A032">
          <v:shape id="_x0000_i1533" type="#_x0000_t75" style="width:24pt;height:18.6pt" o:ole="">
            <v:imagedata r:id="rId55" o:title=""/>
          </v:shape>
          <o:OLEObject Type="Embed" ProgID="Equation.DSMT4" ShapeID="_x0000_i1533" DrawAspect="Content" ObjectID="_1702152990" r:id="rId231"/>
        </w:object>
      </w:r>
      <w:r w:rsidRPr="00006EEF">
        <w:rPr>
          <w:rFonts w:ascii="Times New Roman" w:hAnsi="Times New Roman"/>
          <w:sz w:val="28"/>
          <w:szCs w:val="28"/>
        </w:rPr>
        <w:t>160 мм.</w:t>
      </w:r>
    </w:p>
    <w:p w14:paraId="02229DA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ку произведем по формуле [1, с.40]:</w:t>
      </w:r>
    </w:p>
    <w:p w14:paraId="050762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620" w:dyaOrig="639" w14:anchorId="7BE272D4">
          <v:shape id="_x0000_i1534" type="#_x0000_t75" style="width:81.6pt;height:32.4pt" o:ole="">
            <v:imagedata r:id="rId57" o:title=""/>
          </v:shape>
          <o:OLEObject Type="Embed" ProgID="Equation.DSMT4" ShapeID="_x0000_i1534" DrawAspect="Content" ObjectID="_1702152991" r:id="rId23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758612C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+1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8)</w:t>
      </w:r>
    </w:p>
    <w:p w14:paraId="6494907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иаметры вершин зубьев [1, с.40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860" w:dyaOrig="360" w14:anchorId="395C38F6">
          <v:shape id="_x0000_i1535" type="#_x0000_t75" style="width:94.2pt;height:18.6pt" o:ole="">
            <v:imagedata r:id="rId59" o:title=""/>
          </v:shape>
          <o:OLEObject Type="Embed" ProgID="Equation.DSMT4" ShapeID="_x0000_i1535" DrawAspect="Content" ObjectID="_1702152992" r:id="rId233"/>
        </w:object>
      </w:r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900" w:dyaOrig="360" w14:anchorId="2201F848">
          <v:shape id="_x0000_i1536" type="#_x0000_t75" style="width:95.4pt;height:18.6pt" o:ole="">
            <v:imagedata r:id="rId61" o:title=""/>
          </v:shape>
          <o:OLEObject Type="Embed" ProgID="Equation.DSMT4" ShapeID="_x0000_i1536" DrawAspect="Content" ObjectID="_1702152993" r:id="rId23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2771EB8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2∙1,5=43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9)</w:t>
      </w:r>
    </w:p>
    <w:p w14:paraId="1EE24499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60+2∙1,5=163 мм</m:t>
        </m:r>
      </m:oMath>
      <w:r w:rsidRPr="00006EEF">
        <w:rPr>
          <w:rFonts w:ascii="Times New Roman" w:hAnsi="Times New Roman"/>
          <w:i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0)</w:t>
      </w:r>
    </w:p>
    <w:p w14:paraId="696E6D8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окружности впадин зубьев [1, с.40]:</w:t>
      </w:r>
    </w:p>
    <w:p w14:paraId="4C6DE7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020" w:dyaOrig="380" w14:anchorId="409E9D80">
          <v:shape id="_x0000_i1537" type="#_x0000_t75" style="width:100.8pt;height:18.6pt" o:ole="">
            <v:imagedata r:id="rId63" o:title=""/>
          </v:shape>
          <o:OLEObject Type="Embed" ProgID="Equation.DSMT4" ShapeID="_x0000_i1537" DrawAspect="Content" ObjectID="_1702152994" r:id="rId235"/>
        </w:object>
      </w:r>
      <w:r w:rsidRPr="00006EEF">
        <w:rPr>
          <w:rFonts w:ascii="Times New Roman" w:hAnsi="Times New Roman"/>
          <w:sz w:val="28"/>
          <w:szCs w:val="28"/>
        </w:rPr>
        <w:object w:dxaOrig="2060" w:dyaOrig="380" w14:anchorId="200D0BF2">
          <v:shape id="_x0000_i1538" type="#_x0000_t75" style="width:103.2pt;height:18.6pt" o:ole="">
            <v:imagedata r:id="rId65" o:title=""/>
          </v:shape>
          <o:OLEObject Type="Embed" ProgID="Equation.DSMT4" ShapeID="_x0000_i1538" DrawAspect="Content" ObjectID="_1702152995" r:id="rId23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2F63AAE6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40-2,5∙1,5=36,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1)</w:t>
      </w:r>
    </w:p>
    <w:p w14:paraId="1DA00F33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60-2,5∙1,5=203,6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2)</w:t>
      </w:r>
    </w:p>
    <w:p w14:paraId="2073E29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колеса [1, с.289]:</w:t>
      </w:r>
    </w:p>
    <w:p w14:paraId="18C92E4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00" w:dyaOrig="360" w14:anchorId="2F901197">
          <v:shape id="_x0000_i1539" type="#_x0000_t75" style="width:70.2pt;height:18.6pt" o:ole="">
            <v:imagedata r:id="rId67" o:title=""/>
          </v:shape>
          <o:OLEObject Type="Embed" ProgID="Equation.DSMT4" ShapeID="_x0000_i1539" DrawAspect="Content" ObjectID="_1702152996" r:id="rId237"/>
        </w:object>
      </w:r>
    </w:p>
    <w:p w14:paraId="7901F937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0∙0,4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3)</w:t>
      </w:r>
    </w:p>
    <w:p w14:paraId="5BC2AA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шестерни [1, с.289]:</w:t>
      </w:r>
    </w:p>
    <w:p w14:paraId="561372D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position w:val="-12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40" w:dyaOrig="360" w14:anchorId="44FF9D0E">
          <v:shape id="_x0000_i1540" type="#_x0000_t75" style="width:88.2pt;height:18.6pt" o:ole="">
            <v:imagedata r:id="rId69" o:title=""/>
          </v:shape>
          <o:OLEObject Type="Embed" ProgID="Equation.DSMT4" ShapeID="_x0000_i1540" DrawAspect="Content" ObjectID="_1702152997" r:id="rId238"/>
        </w:object>
      </w:r>
    </w:p>
    <w:p w14:paraId="4328D454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5=4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4)</w:t>
      </w:r>
    </w:p>
    <w:p w14:paraId="106685E4" w14:textId="77777777" w:rsidR="00006EEF" w:rsidRPr="00006EEF" w:rsidRDefault="00006EEF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коэффициент ширины шестерни по диаметру [1, с.294]:</w:t>
      </w:r>
    </w:p>
    <w:p w14:paraId="482B3A78" w14:textId="77777777" w:rsidR="00006EEF" w:rsidRPr="00006EEF" w:rsidRDefault="00006EEF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3D6EE1BD" w14:textId="77777777" w:rsidR="00006EEF" w:rsidRPr="00006EEF" w:rsidRDefault="00006EEF" w:rsidP="00006EEF">
      <w:pPr>
        <w:tabs>
          <w:tab w:val="left" w:pos="411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,125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25)</w:t>
      </w:r>
    </w:p>
    <w:p w14:paraId="61D6E8D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0CAEC65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коэффициент нагрузки по формуле [1, с.27]:</w:t>
      </w:r>
    </w:p>
    <w:p w14:paraId="27FBA95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320" w:dyaOrig="380" w14:anchorId="1D38FBB4">
          <v:shape id="_x0000_i1541" type="#_x0000_t75" style="width:115.8pt;height:18.6pt" o:ole="">
            <v:imagedata r:id="rId71" o:title=""/>
          </v:shape>
          <o:OLEObject Type="Embed" ProgID="Equation.DSMT4" ShapeID="_x0000_i1541" DrawAspect="Content" ObjectID="_1702152998" r:id="rId23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C9CF94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E1CE529">
          <v:shape id="_x0000_i1542" type="#_x0000_t75" style="width:24pt;height:18.6pt" o:ole="">
            <v:imagedata r:id="rId73" o:title=""/>
          </v:shape>
          <o:OLEObject Type="Embed" ProgID="Equation.DSMT4" ShapeID="_x0000_i1542" DrawAspect="Content" ObjectID="_1702152999" r:id="rId240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5901549">
          <v:shape id="_x0000_i1543" type="#_x0000_t75" style="width:24pt;height:18.6pt" o:ole="">
            <v:imagedata r:id="rId75" o:title=""/>
          </v:shape>
          <o:OLEObject Type="Embed" ProgID="Equation.DSMT4" ShapeID="_x0000_i1543" DrawAspect="Content" ObjectID="_1702153000" r:id="rId241"/>
        </w:object>
      </w:r>
      <w:r w:rsidRPr="00006EEF">
        <w:rPr>
          <w:rFonts w:ascii="Times New Roman" w:hAnsi="Times New Roman"/>
          <w:sz w:val="28"/>
          <w:szCs w:val="28"/>
        </w:rPr>
        <w:t>=1,06 (по таблице 3.4), [1, с.34].</w:t>
      </w:r>
    </w:p>
    <w:p w14:paraId="2D13DDE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238D5E9F">
          <v:shape id="_x0000_i1544" type="#_x0000_t75" style="width:24pt;height:18.6pt" o:ole="">
            <v:imagedata r:id="rId77" o:title=""/>
          </v:shape>
          <o:OLEObject Type="Embed" ProgID="Equation.DSMT4" ShapeID="_x0000_i1544" DrawAspect="Content" ObjectID="_1702153001" r:id="rId242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0173D015">
          <v:shape id="_x0000_i1545" type="#_x0000_t75" style="width:24pt;height:18.6pt" o:ole="">
            <v:imagedata r:id="rId79" o:title=""/>
          </v:shape>
          <o:OLEObject Type="Embed" ProgID="Equation.DSMT4" ShapeID="_x0000_i1545" DrawAspect="Content" ObjectID="_1702153002" r:id="rId243"/>
        </w:object>
      </w:r>
      <w:r w:rsidRPr="00006EEF">
        <w:rPr>
          <w:rFonts w:ascii="Times New Roman" w:hAnsi="Times New Roman"/>
          <w:sz w:val="28"/>
          <w:szCs w:val="28"/>
        </w:rPr>
        <w:t>=1,047 (по таблице 3.1), [1, с.27]</w:t>
      </w:r>
    </w:p>
    <w:p w14:paraId="6E33C6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530272B2">
          <v:shape id="_x0000_i1546" type="#_x0000_t75" style="width:23.4pt;height:18.6pt" o:ole="">
            <v:imagedata r:id="rId81" o:title=""/>
          </v:shape>
          <o:OLEObject Type="Embed" ProgID="Equation.DSMT4" ShapeID="_x0000_i1546" DrawAspect="Content" ObjectID="_1702153003" r:id="rId244"/>
        </w:object>
      </w:r>
      <w:r w:rsidRPr="00006EEF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1FF6F1EE">
          <v:shape id="_x0000_i1547" type="#_x0000_t75" style="width:23.4pt;height:18.6pt" o:ole="">
            <v:imagedata r:id="rId83" o:title=""/>
          </v:shape>
          <o:OLEObject Type="Embed" ProgID="Equation.DSMT4" ShapeID="_x0000_i1547" DrawAspect="Content" ObjectID="_1702153004" r:id="rId245"/>
        </w:object>
      </w:r>
      <w:r w:rsidRPr="00006EEF">
        <w:rPr>
          <w:rFonts w:ascii="Times New Roman" w:hAnsi="Times New Roman"/>
          <w:sz w:val="28"/>
          <w:szCs w:val="28"/>
        </w:rPr>
        <w:t>=1,0</w:t>
      </w:r>
    </w:p>
    <w:p w14:paraId="5352D41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(по таблице 3.6), [1, с.35].</w:t>
      </w:r>
    </w:p>
    <w:p w14:paraId="2B9F9488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hAnsi="Cambria Math"/>
            <w:sz w:val="28"/>
            <w:szCs w:val="28"/>
          </w:rPr>
          <m:t>=1,10982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6)</w:t>
      </w:r>
    </w:p>
    <w:p w14:paraId="2411E9E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им контактные напряжения по формуле [1, с.26]:</w:t>
      </w:r>
    </w:p>
    <w:p w14:paraId="5E46AA6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340" w:dyaOrig="880" w14:anchorId="5FABFF8A">
          <v:shape id="_x0000_i1548" type="#_x0000_t75" style="width:217.2pt;height:43.8pt" o:ole="">
            <v:imagedata r:id="rId85" o:title=""/>
          </v:shape>
          <o:OLEObject Type="Embed" ProgID="Equation.DSMT4" ShapeID="_x0000_i1548" DrawAspect="Content" ObjectID="_1702153005" r:id="rId24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804958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27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∙1,1098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  <w:sz w:val="28"/>
            <w:szCs w:val="28"/>
            <w:lang w:val="en-US"/>
          </w:rPr>
          <m:t>=363,5766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417,27 </m:t>
        </m:r>
        <m:r>
          <w:rPr>
            <w:rFonts w:ascii="Cambria Math" w:hAnsi="Cambria Math"/>
            <w:sz w:val="28"/>
            <w:szCs w:val="28"/>
          </w:rPr>
          <m:t>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7)</w:t>
      </w:r>
    </w:p>
    <w:p w14:paraId="42E8260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Pr="00006EEF">
        <w:rPr>
          <w:rFonts w:ascii="Times New Roman" w:hAnsi="Times New Roman"/>
          <w:position w:val="-6"/>
          <w:sz w:val="28"/>
          <w:szCs w:val="28"/>
        </w:rPr>
        <w:object w:dxaOrig="960" w:dyaOrig="320" w14:anchorId="6477474B">
          <v:shape id="_x0000_i1549" type="#_x0000_t75" style="width:48pt;height:16.2pt" o:ole="">
            <v:imagedata r:id="rId87" o:title=""/>
          </v:shape>
          <o:OLEObject Type="Embed" ProgID="Equation.DSMT4" ShapeID="_x0000_i1549" DrawAspect="Content" ObjectID="_1702153006" r:id="rId247"/>
        </w:object>
      </w:r>
      <w:r w:rsidRPr="00006EEF">
        <w:rPr>
          <w:rFonts w:ascii="Times New Roman" w:hAnsi="Times New Roman"/>
          <w:sz w:val="28"/>
          <w:szCs w:val="28"/>
        </w:rPr>
        <w:t>- угол зацепления</w:t>
      </w:r>
    </w:p>
    <w:p w14:paraId="5F0845F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кружная [1, с.289]: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200" w:dyaOrig="700" w14:anchorId="4EF6F33E">
          <v:shape id="_x0000_i1550" type="#_x0000_t75" style="width:60pt;height:34.8pt" o:ole="">
            <v:imagedata r:id="rId89" o:title=""/>
          </v:shape>
          <o:OLEObject Type="Embed" ProgID="Equation.DSMT4" ShapeID="_x0000_i1550" DrawAspect="Content" ObjectID="_1702153007" r:id="rId24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>,</w:t>
      </w:r>
    </w:p>
    <w:p w14:paraId="5B7109F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Радиальная [1, с.153]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600" w:dyaOrig="660" w14:anchorId="72DE7A0C">
          <v:shape id="_x0000_i1551" type="#_x0000_t75" style="width:79.8pt;height:34.2pt" o:ole="">
            <v:imagedata r:id="rId91" o:title=""/>
          </v:shape>
          <o:OLEObject Type="Embed" ProgID="Equation.DSMT4" ShapeID="_x0000_i1551" DrawAspect="Content" ObjectID="_1702153008" r:id="rId24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A99396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севая [1, с.153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420" w:dyaOrig="360" w14:anchorId="5BFD071C">
          <v:shape id="_x0000_i1552" type="#_x0000_t75" style="width:70.8pt;height:18.6pt" o:ole="">
            <v:imagedata r:id="rId93" o:title=""/>
          </v:shape>
          <o:OLEObject Type="Embed" ProgID="Equation.DSMT4" ShapeID="_x0000_i1552" DrawAspect="Content" ObjectID="_1702153009" r:id="rId250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33B0B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0B349EAB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,77784∙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93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8)</w:t>
      </w:r>
    </w:p>
    <w:p w14:paraId="7CB7BAF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1938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g20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s14,98⁰</m:t>
            </m:r>
          </m:den>
        </m:f>
        <m:r>
          <w:rPr>
            <w:rFonts w:ascii="Cambria Math" w:hAnsi="Cambria Math"/>
            <w:sz w:val="28"/>
            <w:szCs w:val="28"/>
          </w:rPr>
          <m:t>=730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9)</w:t>
      </w:r>
    </w:p>
    <w:p w14:paraId="2F8BC8EC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1938∙tg14,98⁰=51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0)</w:t>
      </w:r>
    </w:p>
    <w:p w14:paraId="20A7C966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 [1, с.41]:</w:t>
      </w:r>
    </w:p>
    <w:p w14:paraId="5FE6025A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3480" w:dyaOrig="720" w14:anchorId="1506949E">
          <v:shape id="_x0000_i1553" type="#_x0000_t75" style="width:174pt;height:36pt" o:ole="">
            <v:imagedata r:id="rId95" o:title=""/>
          </v:shape>
          <o:OLEObject Type="Embed" ProgID="Equation.DSMT4" ShapeID="_x0000_i1553" DrawAspect="Content" ObjectID="_1702153010" r:id="rId25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5F52EA9" w14:textId="77777777" w:rsidR="00006EEF" w:rsidRPr="00006EEF" w:rsidRDefault="00006EEF" w:rsidP="00006EEF">
      <w:pPr>
        <w:tabs>
          <w:tab w:val="left" w:pos="54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60" w:dyaOrig="360" w14:anchorId="388023E7">
          <v:shape id="_x0000_i1554" type="#_x0000_t75" style="width:18.6pt;height:18.6pt" o:ole="">
            <v:imagedata r:id="rId97" o:title=""/>
          </v:shape>
          <o:OLEObject Type="Embed" ProgID="Equation.DSMT4" ShapeID="_x0000_i1554" DrawAspect="Content" ObjectID="_1702153011" r:id="rId252"/>
        </w:object>
      </w:r>
      <w:r w:rsidRPr="00006EEF">
        <w:rPr>
          <w:rFonts w:ascii="Times New Roman" w:hAnsi="Times New Roman"/>
          <w:sz w:val="28"/>
          <w:szCs w:val="28"/>
        </w:rPr>
        <w:t>– коэффициент нагрузки</w:t>
      </w:r>
    </w:p>
    <w:p w14:paraId="7A0BB57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380" w14:anchorId="26EE18BB">
          <v:shape id="_x0000_i1555" type="#_x0000_t75" style="width:84.6pt;height:18.6pt" o:ole="">
            <v:imagedata r:id="rId99" o:title=""/>
          </v:shape>
          <o:OLEObject Type="Embed" ProgID="Equation.DSMT4" ShapeID="_x0000_i1555" DrawAspect="Content" ObjectID="_1702153012" r:id="rId253"/>
        </w:object>
      </w:r>
      <w:r w:rsidRPr="00006EEF">
        <w:rPr>
          <w:rFonts w:ascii="Times New Roman" w:hAnsi="Times New Roman"/>
          <w:sz w:val="28"/>
          <w:szCs w:val="28"/>
        </w:rPr>
        <w:t>, [1, с.37]</w:t>
      </w:r>
    </w:p>
    <w:p w14:paraId="2E3CF5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1737802C">
          <v:shape id="_x0000_i1556" type="#_x0000_t75" style="width:23.4pt;height:18.6pt" o:ole="">
            <v:imagedata r:id="rId101" o:title=""/>
          </v:shape>
          <o:OLEObject Type="Embed" ProgID="Equation.DSMT4" ShapeID="_x0000_i1556" DrawAspect="Content" ObjectID="_1702153013" r:id="rId254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длине зуба. Выбираем по таблице (3.7), [1, с.38]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473CE157">
          <v:shape id="_x0000_i1557" type="#_x0000_t75" style="width:23.4pt;height:18.6pt" o:ole="">
            <v:imagedata r:id="rId103" o:title=""/>
          </v:shape>
          <o:OLEObject Type="Embed" ProgID="Equation.DSMT4" ShapeID="_x0000_i1557" DrawAspect="Content" ObjectID="_1702153014" r:id="rId255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3</w:t>
      </w:r>
    </w:p>
    <w:p w14:paraId="73A287D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59D99C8">
          <v:shape id="_x0000_i1558" type="#_x0000_t75" style="width:22.2pt;height:18.6pt" o:ole="">
            <v:imagedata r:id="rId105" o:title=""/>
          </v:shape>
          <o:OLEObject Type="Embed" ProgID="Equation.DSMT4" ShapeID="_x0000_i1558" DrawAspect="Content" ObjectID="_1702153015" r:id="rId256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динамическое действие нагрузки. Выбираем по таблице (3.8), [1, с.38]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A213299">
          <v:shape id="_x0000_i1559" type="#_x0000_t75" style="width:22.2pt;height:18.6pt" o:ole="">
            <v:imagedata r:id="rId107" o:title=""/>
          </v:shape>
          <o:OLEObject Type="Embed" ProgID="Equation.DSMT4" ShapeID="_x0000_i1559" DrawAspect="Content" ObjectID="_1702153016" r:id="rId257"/>
        </w:object>
      </w:r>
      <w:r w:rsidRPr="00006EEF">
        <w:rPr>
          <w:rFonts w:ascii="Times New Roman" w:hAnsi="Times New Roman"/>
          <w:sz w:val="28"/>
          <w:szCs w:val="28"/>
        </w:rPr>
        <w:t>= 1,1</w:t>
      </w:r>
    </w:p>
    <w:p w14:paraId="3D42FFC1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hAnsi="Cambria Math"/>
            <w:sz w:val="28"/>
            <w:szCs w:val="28"/>
          </w:rPr>
          <m:t>=1,3∙1,1=1,43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1)</w:t>
      </w:r>
    </w:p>
    <w:p w14:paraId="4E5A5A4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369EE01D">
          <v:shape id="_x0000_i1560" type="#_x0000_t75" style="width:13.8pt;height:18.6pt" o:ole="">
            <v:imagedata r:id="rId109" o:title=""/>
          </v:shape>
          <o:OLEObject Type="Embed" ProgID="Equation.DSMT4" ShapeID="_x0000_i1560" DrawAspect="Content" ObjectID="_1702153017" r:id="rId258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Pr="00006EEF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60" w:dyaOrig="360" w14:anchorId="08088BC9">
          <v:shape id="_x0000_i1561" type="#_x0000_t75" style="width:12.6pt;height:18.6pt" o:ole="">
            <v:imagedata r:id="rId111" o:title=""/>
          </v:shape>
          <o:OLEObject Type="Embed" ProgID="Equation.DSMT4" ShapeID="_x0000_i1561" DrawAspect="Content" ObjectID="_1702153018" r:id="rId259"/>
        </w:objec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460" w:dyaOrig="680" w14:anchorId="4AE749ED">
          <v:shape id="_x0000_i1562" type="#_x0000_t75" style="width:73.2pt;height:34.2pt" o:ole="">
            <v:imagedata r:id="rId113" o:title=""/>
          </v:shape>
          <o:OLEObject Type="Embed" ProgID="Equation.DSMT4" ShapeID="_x0000_i1562" DrawAspect="Content" ObjectID="_1702153019" r:id="rId260"/>
        </w:object>
      </w:r>
      <w:r w:rsidRPr="00006EEF">
        <w:rPr>
          <w:rFonts w:ascii="Times New Roman" w:hAnsi="Times New Roman"/>
          <w:sz w:val="28"/>
          <w:szCs w:val="28"/>
        </w:rPr>
        <w:t xml:space="preserve"> [1, с.406]:</w:t>
      </w:r>
    </w:p>
    <w:p w14:paraId="7B45C3A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80" w:dyaOrig="660" w14:anchorId="260BF3DF">
          <v:shape id="_x0000_i1563" type="#_x0000_t75" style="width:70.2pt;height:34.2pt" o:ole="">
            <v:imagedata r:id="rId115" o:title=""/>
          </v:shape>
          <o:OLEObject Type="Embed" ProgID="Equation.DSMT4" ShapeID="_x0000_i1563" DrawAspect="Content" ObjectID="_1702153020" r:id="rId26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E7005E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>у шестерн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290]:</w:t>
      </w:r>
    </w:p>
    <w:p w14:paraId="6A9E80B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40" w:dyaOrig="680" w14:anchorId="339785A2">
          <v:shape id="_x0000_i1564" type="#_x0000_t75" style="width:1in;height:34.2pt" o:ole="">
            <v:imagedata r:id="rId117" o:title=""/>
          </v:shape>
          <o:OLEObject Type="Embed" ProgID="Equation.DSMT4" ShapeID="_x0000_i1564" DrawAspect="Content" ObjectID="_1702153021" r:id="rId26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DBC257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28,052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2)</w:t>
      </w:r>
    </w:p>
    <w:p w14:paraId="15F57F2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 колеса [1, с.290</w:t>
      </w:r>
      <w:proofErr w:type="gramStart"/>
      <w:r w:rsidRPr="00006EEF">
        <w:rPr>
          <w:rFonts w:ascii="Times New Roman" w:hAnsi="Times New Roman"/>
          <w:sz w:val="28"/>
          <w:szCs w:val="28"/>
        </w:rPr>
        <w:t>]:,</w:t>
      </w:r>
      <w:proofErr w:type="gramEnd"/>
    </w:p>
    <w:p w14:paraId="061ABA02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112,2069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3)</w:t>
      </w:r>
    </w:p>
    <w:p w14:paraId="4A5E87D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56EE669A">
          <v:shape id="_x0000_i1565" type="#_x0000_t75" style="width:13.8pt;height:18.6pt" o:ole="">
            <v:imagedata r:id="rId119" o:title=""/>
          </v:shape>
          <o:OLEObject Type="Embed" ProgID="Equation.DSMT4" ShapeID="_x0000_i1565" DrawAspect="Content" ObjectID="_1702153022" r:id="rId263"/>
        </w:object>
      </w:r>
      <w:r w:rsidRPr="00006EEF">
        <w:rPr>
          <w:rFonts w:ascii="Times New Roman" w:hAnsi="Times New Roman"/>
          <w:sz w:val="28"/>
          <w:szCs w:val="28"/>
        </w:rPr>
        <w:t xml:space="preserve"> по ГОСТ 21354–75 [1, с.37]:</w:t>
      </w:r>
    </w:p>
    <w:p w14:paraId="278EF86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3,85</m:t>
        </m:r>
      </m:oMath>
      <w:r w:rsidRPr="00006EEF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3,6</m:t>
        </m:r>
      </m:oMath>
    </w:p>
    <w:p w14:paraId="32DCA6C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допускаемое напряжение по формуле [1, с.38]:</w:t>
      </w:r>
    </w:p>
    <w:p w14:paraId="55F77AA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740" w14:anchorId="12E2F81E">
          <v:shape id="_x0000_i1566" type="#_x0000_t75" style="width:84.6pt;height:37.2pt" o:ole="">
            <v:imagedata r:id="rId121" o:title=""/>
          </v:shape>
          <o:OLEObject Type="Embed" ProgID="Equation.DSMT4" ShapeID="_x0000_i1566" DrawAspect="Content" ObjectID="_1702153023" r:id="rId26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2287E3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00" w14:anchorId="28554608">
          <v:shape id="_x0000_i1567" type="#_x0000_t75" style="width:24pt;height:19.8pt" o:ole="">
            <v:imagedata r:id="rId123" o:title=""/>
          </v:shape>
          <o:OLEObject Type="Embed" ProgID="Equation.DSMT4" ShapeID="_x0000_i1567" DrawAspect="Content" ObjectID="_1702153024" r:id="rId265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безопасности [1, с.38]: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040" w:dyaOrig="440" w14:anchorId="6A6C5E0C">
          <v:shape id="_x0000_i1568" type="#_x0000_t75" style="width:102pt;height:22.2pt" o:ole="">
            <v:imagedata r:id="rId125" o:title=""/>
          </v:shape>
          <o:OLEObject Type="Embed" ProgID="Equation.DSMT4" ShapeID="_x0000_i1568" DrawAspect="Content" ObjectID="_1702153025" r:id="rId26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67F6E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5A60D497">
          <v:shape id="_x0000_i1569" type="#_x0000_t75" style="width:26.4pt;height:22.2pt" o:ole="">
            <v:imagedata r:id="rId127" o:title=""/>
          </v:shape>
          <o:OLEObject Type="Embed" ProgID="Equation.DSMT4" ShapeID="_x0000_i1569" DrawAspect="Content" ObjectID="_1702153026" r:id="rId267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нестабильность свойств материала </w:t>
      </w:r>
      <w:proofErr w:type="gramStart"/>
      <w:r w:rsidRPr="00006EEF">
        <w:rPr>
          <w:rFonts w:ascii="Times New Roman" w:hAnsi="Times New Roman"/>
          <w:sz w:val="28"/>
          <w:szCs w:val="28"/>
        </w:rPr>
        <w:t>зубчатых  колес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. По таблице (3.9)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4FC883B7">
          <v:shape id="_x0000_i1570" type="#_x0000_t75" style="width:26.4pt;height:22.2pt" o:ole="">
            <v:imagedata r:id="rId129" o:title=""/>
          </v:shape>
          <o:OLEObject Type="Embed" ProgID="Equation.DSMT4" ShapeID="_x0000_i1570" DrawAspect="Content" ObjectID="_1702153027" r:id="rId268"/>
        </w:object>
      </w:r>
      <w:r w:rsidRPr="00006EEF">
        <w:rPr>
          <w:rFonts w:ascii="Times New Roman" w:hAnsi="Times New Roman"/>
          <w:sz w:val="28"/>
          <w:szCs w:val="28"/>
        </w:rPr>
        <w:t>= 1,75 [1, с.39].</w:t>
      </w:r>
    </w:p>
    <w:p w14:paraId="51ADFA0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40" w14:anchorId="5A71DBAB">
          <v:shape id="_x0000_i1571" type="#_x0000_t75" style="width:24pt;height:22.2pt" o:ole="">
            <v:imagedata r:id="rId131" o:title=""/>
          </v:shape>
          <o:OLEObject Type="Embed" ProgID="Equation.DSMT4" ShapeID="_x0000_i1571" DrawAspect="Content" ObjectID="_1702153028" r:id="rId269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способ получения заготовок зубчатого колеса. Для поковок и штамповок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40" w:dyaOrig="440" w14:anchorId="5D05274E">
          <v:shape id="_x0000_i1572" type="#_x0000_t75" style="width:28.2pt;height:22.2pt" o:ole="">
            <v:imagedata r:id="rId133" o:title=""/>
          </v:shape>
          <o:OLEObject Type="Embed" ProgID="Equation.DSMT4" ShapeID="_x0000_i1572" DrawAspect="Content" ObjectID="_1702153029" r:id="rId270"/>
        </w:object>
      </w:r>
      <w:r w:rsidRPr="00006EEF">
        <w:rPr>
          <w:rFonts w:ascii="Times New Roman" w:hAnsi="Times New Roman"/>
          <w:sz w:val="28"/>
          <w:szCs w:val="28"/>
        </w:rPr>
        <w:t>= 1 [1, с.39].</w:t>
      </w:r>
    </w:p>
    <w:p w14:paraId="1A5D004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99" w:dyaOrig="400" w14:anchorId="29C1C2AA">
          <v:shape id="_x0000_i1573" type="#_x0000_t75" style="width:24pt;height:19.8pt" o:ole="">
            <v:imagedata r:id="rId135" o:title=""/>
          </v:shape>
          <o:OLEObject Type="Embed" ProgID="Equation.DSMT4" ShapeID="_x0000_i1573" DrawAspect="Content" ObjectID="_1702153030" r:id="rId271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75</w:t>
      </w:r>
    </w:p>
    <w:p w14:paraId="7CE0B7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ице (3.9) [1, с.39] для стали </w:t>
      </w:r>
      <w:r w:rsidRPr="00006EEF">
        <w:rPr>
          <w:rFonts w:ascii="Times New Roman" w:hAnsi="Times New Roman"/>
          <w:sz w:val="28"/>
          <w:szCs w:val="28"/>
          <w:lang w:val="en-US"/>
        </w:rPr>
        <w:t>HRC</w:t>
      </w:r>
      <w:r w:rsidRPr="00006EEF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200" w:dyaOrig="240" w14:anchorId="0955B9BF">
          <v:shape id="_x0000_i1574" type="#_x0000_t75" style="width:9.6pt;height:12pt" o:ole="">
            <v:imagedata r:id="rId137" o:title=""/>
          </v:shape>
          <o:OLEObject Type="Embed" ProgID="Equation.DSMT4" ShapeID="_x0000_i1574" DrawAspect="Content" ObjectID="_1702153031" r:id="rId272"/>
        </w:object>
      </w:r>
      <w:r w:rsidRPr="00006EEF">
        <w:rPr>
          <w:rFonts w:ascii="Times New Roman" w:hAnsi="Times New Roman"/>
          <w:sz w:val="28"/>
          <w:szCs w:val="28"/>
        </w:rPr>
        <w:t xml:space="preserve">350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720" w:dyaOrig="380" w14:anchorId="38C37A87">
          <v:shape id="_x0000_i1575" type="#_x0000_t75" style="width:36pt;height:18.6pt" o:ole="">
            <v:imagedata r:id="rId139" o:title=""/>
          </v:shape>
          <o:OLEObject Type="Embed" ProgID="Equation.DSMT4" ShapeID="_x0000_i1575" DrawAspect="Content" ObjectID="_1702153032" r:id="rId273"/>
        </w:object>
      </w:r>
      <w:r w:rsidRPr="00006EEF">
        <w:rPr>
          <w:rFonts w:ascii="Times New Roman" w:hAnsi="Times New Roman"/>
          <w:sz w:val="28"/>
          <w:szCs w:val="28"/>
        </w:rPr>
        <w:t xml:space="preserve">= </w:t>
      </w:r>
      <w:r w:rsidRPr="00006EEF">
        <w:rPr>
          <w:rFonts w:ascii="Times New Roman" w:eastAsia="MS Gothic" w:hAnsi="Times New Roman"/>
          <w:sz w:val="28"/>
          <w:szCs w:val="28"/>
        </w:rPr>
        <w:t>1,8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>:</w:t>
      </w:r>
    </w:p>
    <w:p w14:paraId="53DA5E7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напряжения:</w:t>
      </w:r>
    </w:p>
    <w:p w14:paraId="7B66A3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для шестерни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80" w:dyaOrig="660" w14:anchorId="3E4051FA">
          <v:shape id="_x0000_i1576" type="#_x0000_t75" style="width:45.6pt;height:34.2pt" o:ole="">
            <v:imagedata r:id="rId141" o:title="" cropright="39408f"/>
          </v:shape>
          <o:OLEObject Type="Embed" ProgID="Equation.DSMT4" ShapeID="_x0000_i1576" DrawAspect="Content" ObjectID="_1702153033" r:id="rId27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4)</w:t>
      </w:r>
    </w:p>
    <w:p w14:paraId="2B943B16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леса: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99" w:dyaOrig="660" w14:anchorId="4495C1DB">
          <v:shape id="_x0000_i1577" type="#_x0000_t75" style="width:45.6pt;height:34.2pt" o:ole="">
            <v:imagedata r:id="rId143" o:title="" cropright="39556f"/>
          </v:shape>
          <o:OLEObject Type="Embed" ProgID="Equation.DSMT4" ShapeID="_x0000_i1577" DrawAspect="Content" ObjectID="_1702153034" r:id="rId275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16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5)</w:t>
      </w:r>
    </w:p>
    <w:p w14:paraId="70AB7A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 xml:space="preserve">Находим отношения 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180" w:dyaOrig="279" w14:anchorId="403AC6D3">
          <v:shape id="_x0000_i1578" type="#_x0000_t75" style="width:9.6pt;height:13.8pt" o:ole="">
            <v:imagedata r:id="rId145" o:title=""/>
          </v:shape>
          <o:OLEObject Type="Embed" ProgID="Equation.DSMT4" ShapeID="_x0000_i1578" DrawAspect="Content" ObjectID="_1702153035" r:id="rId276"/>
        </w:objec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639" w:dyaOrig="740" w14:anchorId="29EA6572">
          <v:shape id="_x0000_i1579" type="#_x0000_t75" style="width:32.4pt;height:37.2pt" o:ole="">
            <v:imagedata r:id="rId147" o:title=""/>
          </v:shape>
          <o:OLEObject Type="Embed" ProgID="Equation.DSMT4" ShapeID="_x0000_i1579" DrawAspect="Content" ObjectID="_1702153036" r:id="rId277"/>
        </w:object>
      </w:r>
    </w:p>
    <w:p w14:paraId="7D912E0D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36,57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,85</m:t>
            </m:r>
          </m:den>
        </m:f>
        <m:r>
          <w:rPr>
            <w:rFonts w:ascii="Cambria Math" w:hAnsi="Cambria Math"/>
            <w:sz w:val="28"/>
            <w:szCs w:val="28"/>
          </w:rPr>
          <m:t>=61,44712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6)</w:t>
      </w:r>
    </w:p>
    <w:p w14:paraId="45A0B7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0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7)</w:t>
      </w:r>
    </w:p>
    <w:p w14:paraId="41A5450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79" w:dyaOrig="380" w14:anchorId="20428342">
          <v:shape id="_x0000_i1580" type="#_x0000_t75" style="width:13.8pt;height:18.6pt" o:ole="">
            <v:imagedata r:id="rId149" o:title=""/>
          </v:shape>
          <o:OLEObject Type="Embed" ProgID="Equation.DSMT4" ShapeID="_x0000_i1580" DrawAspect="Content" ObjectID="_1702153037" r:id="rId278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1]:</w:t>
      </w:r>
    </w:p>
    <w:p w14:paraId="7C5572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520" w:dyaOrig="660" w14:anchorId="32B24156">
          <v:shape id="_x0000_i1581" type="#_x0000_t75" style="width:75.6pt;height:34.2pt" o:ole="">
            <v:imagedata r:id="rId151" o:title=""/>
          </v:shape>
          <o:OLEObject Type="Embed" ProgID="Equation.DSMT4" ShapeID="_x0000_i1581" DrawAspect="Content" ObjectID="_1702153038" r:id="rId27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523410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0"/>
          <w:sz w:val="28"/>
          <w:szCs w:val="28"/>
        </w:rPr>
        <w:object w:dxaOrig="320" w:dyaOrig="360" w14:anchorId="7B814938">
          <v:shape id="_x0000_i1582" type="#_x0000_t75" style="width:16.2pt;height:18.6pt" o:ole="">
            <v:imagedata r:id="rId153" o:title=""/>
          </v:shape>
          <o:OLEObject Type="Embed" ProgID="Equation.DSMT4" ShapeID="_x0000_i1582" DrawAspect="Content" ObjectID="_1702153039" r:id="rId280"/>
        </w:object>
      </w:r>
      <w:r w:rsidRPr="00006EEF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64836A4F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,8385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hAnsi="Cambria Math"/>
            <w:sz w:val="28"/>
            <w:szCs w:val="28"/>
          </w:rPr>
          <m:t>=0,908296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8)</w:t>
      </w:r>
    </w:p>
    <w:p w14:paraId="209249C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29E2E667">
          <v:shape id="_x0000_i1583" type="#_x0000_t75" style="width:23.4pt;height:18.6pt" o:ole="">
            <v:imagedata r:id="rId155" o:title=""/>
          </v:shape>
          <o:OLEObject Type="Embed" ProgID="Equation.DSMT4" ShapeID="_x0000_i1583" DrawAspect="Content" ObjectID="_1702153040" r:id="rId281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2]:</w:t>
      </w:r>
    </w:p>
    <w:p w14:paraId="2724C1B7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0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3180" w:dyaOrig="740" w14:anchorId="00ADB70B">
          <v:shape id="_x0000_i1584" type="#_x0000_t75" style="width:160.2pt;height:37.2pt" o:ole="">
            <v:imagedata r:id="rId157" o:title=""/>
          </v:shape>
          <o:OLEObject Type="Embed" ProgID="Equation.DSMT4" ShapeID="_x0000_i1584" DrawAspect="Content" ObjectID="_1702153041" r:id="rId282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9)</w:t>
      </w:r>
    </w:p>
    <w:p w14:paraId="4828575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2353C843">
          <v:shape id="_x0000_i1585" type="#_x0000_t75" style="width:13.8pt;height:18.6pt" o:ole="">
            <v:imagedata r:id="rId159" o:title=""/>
          </v:shape>
          <o:OLEObject Type="Embed" ProgID="Equation.DSMT4" ShapeID="_x0000_i1585" DrawAspect="Content" ObjectID="_1702153042" r:id="rId283"/>
        </w:object>
      </w:r>
      <w:r w:rsidRPr="00006EEF">
        <w:rPr>
          <w:rFonts w:ascii="Times New Roman" w:hAnsi="Times New Roman"/>
          <w:sz w:val="28"/>
          <w:szCs w:val="28"/>
        </w:rPr>
        <w:t>=1,5 – коэффициент торцевого перекрытия [1, с.42]</w:t>
      </w:r>
    </w:p>
    <w:p w14:paraId="4EAB272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n</w:t>
      </w:r>
      <w:r w:rsidRPr="00006EEF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2]</w:t>
      </w:r>
    </w:p>
    <w:p w14:paraId="1709E3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60366CB5">
          <v:shape id="_x0000_i1586" type="#_x0000_t75" style="width:13.8pt;height:18.6pt" o:ole="">
            <v:imagedata r:id="rId161" o:title=""/>
          </v:shape>
          <o:OLEObject Type="Embed" ProgID="Equation.DSMT4" ShapeID="_x0000_i1586" DrawAspect="Content" ObjectID="_1702153043" r:id="rId284"/>
        </w:object>
      </w:r>
      <w:r w:rsidRPr="00006EEF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71731BC2" w14:textId="77777777" w:rsidR="00006EEF" w:rsidRPr="00006EEF" w:rsidRDefault="00006EEF" w:rsidP="00006EEF">
      <w:pPr>
        <w:tabs>
          <w:tab w:val="left" w:pos="396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1340" w:dyaOrig="360" w14:anchorId="22F55434">
          <v:shape id="_x0000_i1587" type="#_x0000_t75" style="width:66pt;height:18.6pt" o:ole="">
            <v:imagedata r:id="rId163" o:title=""/>
          </v:shape>
          <o:OLEObject Type="Embed" ProgID="Equation.DSMT4" ShapeID="_x0000_i1587" DrawAspect="Content" ObjectID="_1702153044" r:id="rId285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>,</w: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7FCC79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67824EF6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hAnsi="Cambria Math"/>
            <w:sz w:val="28"/>
            <w:szCs w:val="28"/>
          </w:rPr>
          <m:t>=73,9463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41)</w:t>
      </w:r>
    </w:p>
    <w:p w14:paraId="0D1C226A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hAnsi="Cambria Math"/>
            <w:sz w:val="28"/>
            <w:szCs w:val="28"/>
          </w:rPr>
          <m:t>=77,7877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42)</w:t>
      </w:r>
    </w:p>
    <w:p w14:paraId="0B60F75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5AA77099" w14:textId="77777777" w:rsidR="00613969" w:rsidRDefault="00613969">
      <w:pPr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>
        <w:rPr>
          <w:rFonts w:ascii="Times New Roman" w:hAnsi="Times New Roman"/>
          <w:b/>
          <w:i/>
          <w:caps/>
          <w:sz w:val="28"/>
          <w:szCs w:val="28"/>
        </w:rPr>
        <w:br w:type="page"/>
      </w:r>
    </w:p>
    <w:p w14:paraId="6497862E" w14:textId="77777777" w:rsidR="00BB7C31" w:rsidRPr="006327DE" w:rsidRDefault="00BB7C31" w:rsidP="00613969">
      <w:pPr>
        <w:pStyle w:val="21"/>
        <w:numPr>
          <w:ilvl w:val="0"/>
          <w:numId w:val="16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 xml:space="preserve">Первый этап </w:t>
      </w:r>
      <w:proofErr w:type="spellStart"/>
      <w:r w:rsidRPr="006327DE">
        <w:rPr>
          <w:rFonts w:ascii="Times New Roman" w:hAnsi="Times New Roman"/>
          <w:b/>
          <w:sz w:val="28"/>
          <w:szCs w:val="28"/>
        </w:rPr>
        <w:t>компановки</w:t>
      </w:r>
      <w:proofErr w:type="spellEnd"/>
      <w:r w:rsidRPr="006327DE">
        <w:rPr>
          <w:rFonts w:ascii="Times New Roman" w:hAnsi="Times New Roman"/>
          <w:b/>
          <w:sz w:val="28"/>
          <w:szCs w:val="28"/>
        </w:rPr>
        <w:t xml:space="preserve"> редуктора</w:t>
      </w:r>
    </w:p>
    <w:p w14:paraId="2403826E" w14:textId="77777777" w:rsidR="0007039B" w:rsidRPr="006327DE" w:rsidRDefault="0007039B" w:rsidP="0096177F">
      <w:pPr>
        <w:pStyle w:val="21"/>
        <w:spacing w:after="0" w:line="360" w:lineRule="auto"/>
        <w:ind w:left="284" w:firstLine="42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ервый этап компоновки служит для приближенного определения положения зубчатых колес относительно опор для последующего определения опорных реакций и подбора подшипников.</w:t>
      </w:r>
    </w:p>
    <w:p w14:paraId="35AF8922" w14:textId="77777777" w:rsidR="0007039B" w:rsidRPr="006327DE" w:rsidRDefault="0007039B" w:rsidP="0096177F">
      <w:pPr>
        <w:pStyle w:val="21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читывая расстояние </w:t>
      </w:r>
      <w:r w:rsidRPr="006327DE">
        <w:rPr>
          <w:rFonts w:ascii="Times New Roman" w:hAnsi="Times New Roman"/>
          <w:i/>
          <w:sz w:val="28"/>
          <w:szCs w:val="28"/>
        </w:rPr>
        <w:t>а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proofErr w:type="gramStart"/>
      <w:r w:rsidRPr="006327DE">
        <w:rPr>
          <w:rFonts w:ascii="Times New Roman" w:hAnsi="Times New Roman"/>
          <w:sz w:val="28"/>
          <w:szCs w:val="28"/>
        </w:rPr>
        <w:t>1</w:t>
      </w:r>
      <w:r w:rsidR="00613969">
        <w:rPr>
          <w:rFonts w:ascii="Times New Roman" w:hAnsi="Times New Roman"/>
          <w:sz w:val="28"/>
          <w:szCs w:val="28"/>
        </w:rPr>
        <w:t>00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мм вычерчиваем упрощенно шестерню и колесо в виде прямоугольников; шестерня выполнена за одно целое с валом; длина ступицы равна ширине венца и не выступает за пределы прямоугольника. Очерчиваем внутреннюю стенку корпуса.</w:t>
      </w:r>
    </w:p>
    <w:p w14:paraId="2A2CA8A8" w14:textId="77777777" w:rsidR="0007039B" w:rsidRPr="006327DE" w:rsidRDefault="0007039B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способ смазывания: зацепление зубчатой пары – окунанием (погружением зубчатого колеса в масло). Намечаем радиальные однорядные шарикоподшипники </w:t>
      </w:r>
      <w:r w:rsidR="00690292" w:rsidRPr="006327DE">
        <w:rPr>
          <w:rFonts w:ascii="Times New Roman" w:hAnsi="Times New Roman"/>
          <w:sz w:val="28"/>
          <w:szCs w:val="28"/>
        </w:rPr>
        <w:t>легкой</w:t>
      </w:r>
      <w:r w:rsidRPr="006327DE">
        <w:rPr>
          <w:rFonts w:ascii="Times New Roman" w:hAnsi="Times New Roman"/>
          <w:sz w:val="28"/>
          <w:szCs w:val="28"/>
        </w:rPr>
        <w:t xml:space="preserve"> серии для шестерни и для колеса:</w:t>
      </w:r>
    </w:p>
    <w:p w14:paraId="0E4EFD91" w14:textId="77777777" w:rsidR="000D13B6" w:rsidRPr="006327DE" w:rsidRDefault="000D13B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923"/>
        <w:gridCol w:w="967"/>
        <w:gridCol w:w="984"/>
        <w:gridCol w:w="885"/>
        <w:gridCol w:w="2055"/>
        <w:gridCol w:w="23"/>
        <w:gridCol w:w="1615"/>
      </w:tblGrid>
      <w:tr w:rsidR="00417E22" w:rsidRPr="006327DE" w14:paraId="575E2D76" w14:textId="77777777" w:rsidTr="00417E22">
        <w:trPr>
          <w:trHeight w:val="567"/>
          <w:jc w:val="center"/>
        </w:trPr>
        <w:tc>
          <w:tcPr>
            <w:tcW w:w="2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25090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Условное обозначение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95038" w14:textId="77777777" w:rsidR="00417E22" w:rsidRPr="006327DE" w:rsidRDefault="008376AC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75F1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8D584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8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41E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24858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Грузоподъемность, кН</w:t>
            </w:r>
          </w:p>
        </w:tc>
      </w:tr>
      <w:tr w:rsidR="00417E22" w:rsidRPr="006327DE" w14:paraId="491F5B96" w14:textId="77777777" w:rsidTr="00417E22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2EB5F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C7DB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0C0E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4764A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AED1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58C8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динамическая</w:t>
            </w:r>
          </w:p>
          <w:p w14:paraId="22FBF6E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</w:p>
        </w:tc>
        <w:tc>
          <w:tcPr>
            <w:tcW w:w="1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C8F35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татическая</w:t>
            </w:r>
          </w:p>
          <w:p w14:paraId="294EA5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6327DE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0</w:t>
            </w:r>
          </w:p>
        </w:tc>
      </w:tr>
      <w:tr w:rsidR="00417E22" w:rsidRPr="006327DE" w14:paraId="71402B0B" w14:textId="77777777" w:rsidTr="00417E22">
        <w:trPr>
          <w:trHeight w:val="27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5E3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45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10E59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Размеры, мм</w:t>
            </w:r>
          </w:p>
        </w:tc>
      </w:tr>
      <w:tr w:rsidR="00417E22" w:rsidRPr="006327DE" w14:paraId="39291239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04679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03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C64FF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B910E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8C132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85F6C" w14:textId="77777777" w:rsidR="00417E22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19E48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9,5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0725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,5</w:t>
            </w:r>
          </w:p>
        </w:tc>
      </w:tr>
      <w:tr w:rsidR="00FC404D" w:rsidRPr="006327DE" w14:paraId="480713B2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CF13E" w14:textId="77777777" w:rsidR="00FC404D" w:rsidRPr="00613969" w:rsidRDefault="00FC404D" w:rsidP="00613969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</w:t>
            </w: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  <w:lang w:val="en-US"/>
              </w:rPr>
              <w:t>0</w:t>
            </w:r>
            <w:r w:rsidR="00613969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FBDE0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41903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04B60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8800F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5A5BB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3A82A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,95</w:t>
            </w:r>
          </w:p>
        </w:tc>
      </w:tr>
    </w:tbl>
    <w:p w14:paraId="528B7598" w14:textId="77777777" w:rsidR="00613969" w:rsidRDefault="0061396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2" w:name="_Toc227133207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2"/>
    <w:p w14:paraId="4B2B3191" w14:textId="77777777" w:rsidR="00BB7C31" w:rsidRPr="00613969" w:rsidRDefault="00BB7C31" w:rsidP="0061396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613969">
        <w:rPr>
          <w:b/>
          <w:bCs/>
          <w:sz w:val="28"/>
          <w:szCs w:val="28"/>
        </w:rPr>
        <w:lastRenderedPageBreak/>
        <w:t>Проверка долговечности подшипников</w:t>
      </w:r>
    </w:p>
    <w:p w14:paraId="5319705A" w14:textId="77777777" w:rsidR="0091193D" w:rsidRPr="006327DE" w:rsidRDefault="0091193D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едущий вал.</w:t>
      </w:r>
    </w:p>
    <w:p w14:paraId="11F7FD06" w14:textId="77777777" w:rsidR="00AE4213" w:rsidRPr="006327DE" w:rsidRDefault="0091193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Из предыдущих расчетов 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 w:rsidRPr="00613969">
        <w:rPr>
          <w:rFonts w:ascii="Times New Roman" w:hAnsi="Times New Roman"/>
          <w:sz w:val="28"/>
          <w:szCs w:val="28"/>
        </w:rPr>
        <w:t>1088</w:t>
      </w:r>
      <w:r w:rsidR="00613969">
        <w:rPr>
          <w:rFonts w:ascii="Times New Roman" w:hAnsi="Times New Roman"/>
          <w:sz w:val="28"/>
          <w:szCs w:val="28"/>
        </w:rPr>
        <w:t>,</w:t>
      </w:r>
      <w:r w:rsidR="00613969" w:rsidRPr="00613969">
        <w:rPr>
          <w:rFonts w:ascii="Times New Roman" w:hAnsi="Times New Roman"/>
          <w:sz w:val="28"/>
          <w:szCs w:val="28"/>
        </w:rPr>
        <w:t>892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406,49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92,64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</w:t>
      </w:r>
      <w:r w:rsidR="008A5663" w:rsidRPr="006327DE">
        <w:rPr>
          <w:rFonts w:ascii="Times New Roman" w:hAnsi="Times New Roman"/>
          <w:sz w:val="28"/>
          <w:szCs w:val="28"/>
        </w:rPr>
        <w:t>,</w:t>
      </w:r>
      <w:r w:rsidR="00287036" w:rsidRPr="006327DE">
        <w:rPr>
          <w:rFonts w:ascii="Times New Roman" w:hAnsi="Times New Roman"/>
          <w:sz w:val="28"/>
          <w:szCs w:val="28"/>
        </w:rPr>
        <w:t>.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 xml:space="preserve"> И</w:t>
      </w:r>
      <w:r w:rsidRPr="006327DE">
        <w:rPr>
          <w:rFonts w:ascii="Times New Roman" w:hAnsi="Times New Roman"/>
          <w:sz w:val="28"/>
          <w:szCs w:val="28"/>
        </w:rPr>
        <w:t xml:space="preserve">з первого этапа компоновки редуктора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6,5</w:t>
      </w:r>
      <w:r w:rsidR="00287036" w:rsidRPr="006327DE">
        <w:rPr>
          <w:rFonts w:ascii="Times New Roman" w:hAnsi="Times New Roman"/>
          <w:sz w:val="28"/>
          <w:szCs w:val="28"/>
        </w:rPr>
        <w:t xml:space="preserve">мм,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</w:t>
      </w:r>
      <w:r w:rsidR="004F2E7C" w:rsidRPr="006327DE">
        <w:rPr>
          <w:rFonts w:ascii="Times New Roman" w:hAnsi="Times New Roman"/>
          <w:sz w:val="28"/>
          <w:szCs w:val="28"/>
        </w:rPr>
        <w:t>8</w:t>
      </w:r>
      <w:r w:rsidR="00287036" w:rsidRPr="006327DE">
        <w:rPr>
          <w:rFonts w:ascii="Times New Roman" w:hAnsi="Times New Roman"/>
          <w:sz w:val="28"/>
          <w:szCs w:val="28"/>
        </w:rPr>
        <w:t>мм</w:t>
      </w:r>
      <w:r w:rsidR="00BB133C" w:rsidRPr="006327DE">
        <w:rPr>
          <w:rFonts w:ascii="Times New Roman" w:hAnsi="Times New Roman"/>
          <w:sz w:val="28"/>
          <w:szCs w:val="28"/>
        </w:rPr>
        <w:t>.</w:t>
      </w:r>
    </w:p>
    <w:p w14:paraId="71B277DD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</w:p>
    <w:p w14:paraId="66AD4B53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x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212F9AAD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544,45 Н</m:t>
          </m:r>
        </m:oMath>
      </m:oMathPara>
    </w:p>
    <w:p w14:paraId="3A4DAB6D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544,44 Н</m:t>
          </m:r>
        </m:oMath>
      </m:oMathPara>
    </w:p>
    <w:p w14:paraId="50B64080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  <w:lang w:val="en-US"/>
        </w:rPr>
        <w:t>:</w:t>
      </w:r>
    </w:p>
    <w:p w14:paraId="7AD54869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88,892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,5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92,6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4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228,624 H</m:t>
          </m:r>
        </m:oMath>
      </m:oMathPara>
    </w:p>
    <w:p w14:paraId="6347E325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88,892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,5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92,6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4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177,86 H</m:t>
          </m:r>
        </m:oMath>
      </m:oMathPara>
    </w:p>
    <w:p w14:paraId="57E1FE26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:</w:t>
      </w: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13DFCD60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BD69FFD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 xml:space="preserve">544,45 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28,624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590,5 H</m:t>
          </m:r>
        </m:oMath>
      </m:oMathPara>
    </w:p>
    <w:p w14:paraId="43C464A8" w14:textId="77777777" w:rsidR="0023600C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69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77,8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572,76 H</m:t>
          </m:r>
        </m:oMath>
      </m:oMathPara>
    </w:p>
    <w:p w14:paraId="60566043" w14:textId="77777777" w:rsidR="00287036" w:rsidRPr="006327DE" w:rsidRDefault="00130BA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дбираем 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по более нагруженной опоре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4A1DE5" w:rsidRPr="006327DE">
        <w:rPr>
          <w:rFonts w:ascii="Times New Roman" w:hAnsi="Times New Roman"/>
          <w:sz w:val="28"/>
          <w:szCs w:val="28"/>
        </w:rPr>
        <w:t>. 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="004A1DE5" w:rsidRPr="006327DE">
        <w:rPr>
          <w:rFonts w:ascii="Times New Roman" w:hAnsi="Times New Roman"/>
          <w:sz w:val="28"/>
          <w:szCs w:val="28"/>
        </w:rPr>
        <w:t>однорядные шарико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</w:t>
      </w:r>
      <w:r w:rsidR="004A1DE5" w:rsidRPr="006327DE">
        <w:rPr>
          <w:rFonts w:ascii="Times New Roman" w:hAnsi="Times New Roman"/>
          <w:sz w:val="28"/>
          <w:szCs w:val="28"/>
        </w:rPr>
        <w:t>20</w:t>
      </w:r>
      <w:r w:rsidR="00613969">
        <w:rPr>
          <w:rFonts w:ascii="Times New Roman" w:hAnsi="Times New Roman"/>
          <w:sz w:val="28"/>
          <w:szCs w:val="28"/>
        </w:rPr>
        <w:t>3</w:t>
      </w:r>
      <w:r w:rsidR="00287036" w:rsidRPr="006327DE">
        <w:rPr>
          <w:rFonts w:ascii="Times New Roman" w:hAnsi="Times New Roman"/>
          <w:sz w:val="28"/>
          <w:szCs w:val="28"/>
        </w:rPr>
        <w:t xml:space="preserve">: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7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40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2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613969">
        <w:rPr>
          <w:rFonts w:ascii="Times New Roman" w:hAnsi="Times New Roman"/>
          <w:sz w:val="28"/>
          <w:szCs w:val="28"/>
        </w:rPr>
        <w:t xml:space="preserve"> =9,56</w:t>
      </w:r>
      <w:r w:rsidR="00287036" w:rsidRPr="006327DE">
        <w:rPr>
          <w:rFonts w:ascii="Times New Roman" w:hAnsi="Times New Roman"/>
          <w:sz w:val="28"/>
          <w:szCs w:val="28"/>
        </w:rPr>
        <w:t xml:space="preserve"> кН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 xml:space="preserve">4,5 </w:t>
      </w:r>
      <w:proofErr w:type="spellStart"/>
      <w:r w:rsidR="00287036" w:rsidRPr="006327DE">
        <w:rPr>
          <w:rFonts w:ascii="Times New Roman" w:hAnsi="Times New Roman"/>
          <w:sz w:val="28"/>
          <w:szCs w:val="28"/>
        </w:rPr>
        <w:t>кН.</w:t>
      </w:r>
      <w:proofErr w:type="spellEnd"/>
      <w:r w:rsidR="00287036" w:rsidRPr="006327DE">
        <w:rPr>
          <w:rFonts w:ascii="Times New Roman" w:hAnsi="Times New Roman"/>
          <w:sz w:val="28"/>
          <w:szCs w:val="28"/>
        </w:rPr>
        <w:t xml:space="preserve"> [</w:t>
      </w:r>
      <w:proofErr w:type="gramStart"/>
      <w:r w:rsidR="00613969">
        <w:rPr>
          <w:rFonts w:ascii="Times New Roman" w:hAnsi="Times New Roman"/>
          <w:sz w:val="28"/>
          <w:szCs w:val="28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,табл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>.П3]</w:t>
      </w:r>
    </w:p>
    <w:p w14:paraId="6CB7E55F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Эквивалентная нагрузка по формуле: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420" w:dyaOrig="360" w14:anchorId="02AA04DB">
          <v:shape id="_x0000_i1200" type="#_x0000_t75" style="width:120.6pt;height:18.6pt" o:ole="">
            <v:imagedata r:id="rId286" o:title=""/>
          </v:shape>
          <o:OLEObject Type="Embed" ProgID="Equation.DSMT4" ShapeID="_x0000_i1200" DrawAspect="Content" ObjectID="_1702153045" r:id="rId287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65E75117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которой радиальная нагрузк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r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90,5 H</m:t>
        </m:r>
      </m:oMath>
      <w:r w:rsidRPr="006327DE">
        <w:rPr>
          <w:rFonts w:ascii="Times New Roman" w:hAnsi="Times New Roman"/>
          <w:sz w:val="28"/>
          <w:szCs w:val="28"/>
        </w:rPr>
        <w:t>; осевая нагрузка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92,64 H</m:t>
        </m:r>
      </m:oMath>
      <w:r w:rsidRPr="006327DE">
        <w:rPr>
          <w:rFonts w:ascii="Times New Roman" w:hAnsi="Times New Roman"/>
          <w:sz w:val="28"/>
          <w:szCs w:val="28"/>
        </w:rPr>
        <w:t xml:space="preserve">; </w:t>
      </w:r>
      <w:r w:rsidRPr="006327DE">
        <w:rPr>
          <w:rFonts w:ascii="Times New Roman" w:hAnsi="Times New Roman"/>
          <w:sz w:val="28"/>
          <w:szCs w:val="28"/>
          <w:lang w:val="en-US"/>
        </w:rPr>
        <w:t>V</w:t>
      </w:r>
      <w:r w:rsidRPr="006327DE">
        <w:rPr>
          <w:rFonts w:ascii="Times New Roman" w:hAnsi="Times New Roman"/>
          <w:sz w:val="28"/>
          <w:szCs w:val="28"/>
        </w:rPr>
        <w:t xml:space="preserve"> = 1(вращается внутренне кольцо); коэффициент безопасности для приводов ленточных конвейеров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4F8903F9">
          <v:shape id="_x0000_i1201" type="#_x0000_t75" style="width:34.8pt;height:18.6pt" o:ole="">
            <v:imagedata r:id="rId288" o:title=""/>
          </v:shape>
          <o:OLEObject Type="Embed" ProgID="Equation.DSMT4" ShapeID="_x0000_i1201" DrawAspect="Content" ObjectID="_1702153046" r:id="rId289"/>
        </w:object>
      </w:r>
      <w:r w:rsidRPr="006327DE">
        <w:rPr>
          <w:rFonts w:ascii="Times New Roman" w:hAnsi="Times New Roman"/>
          <w:sz w:val="28"/>
          <w:szCs w:val="28"/>
        </w:rPr>
        <w:t>;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566A4D10">
          <v:shape id="_x0000_i1202" type="#_x0000_t75" style="width:34.8pt;height:18.6pt" o:ole="">
            <v:imagedata r:id="rId290" o:title=""/>
          </v:shape>
          <o:OLEObject Type="Embed" ProgID="Equation.DSMT4" ShapeID="_x0000_i1202" DrawAspect="Content" ObjectID="_1702153047" r:id="rId291"/>
        </w:object>
      </w:r>
      <w:r w:rsidRPr="006327DE">
        <w:rPr>
          <w:rFonts w:ascii="Times New Roman" w:hAnsi="Times New Roman"/>
          <w:sz w:val="28"/>
          <w:szCs w:val="28"/>
        </w:rPr>
        <w:t>.[</w:t>
      </w:r>
      <w:r w:rsidR="0061396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9 и табл. 9.20]</w:t>
      </w:r>
    </w:p>
    <w:p w14:paraId="761EC8A0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2,6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0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Pr="006327DE">
        <w:rPr>
          <w:rFonts w:ascii="Times New Roman" w:hAnsi="Times New Roman"/>
          <w:sz w:val="28"/>
          <w:szCs w:val="28"/>
        </w:rPr>
        <w:t>.[</w:t>
      </w:r>
      <w:r w:rsidR="00A54F0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8]</w:t>
      </w:r>
    </w:p>
    <w:p w14:paraId="1603AA33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тношение</w:t>
      </w:r>
    </w:p>
    <w:p w14:paraId="25A5149C" w14:textId="77777777" w:rsidR="00D064C2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1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2,64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90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157</m:t>
        </m:r>
        <m:r>
          <w:rPr>
            <w:rFonts w:ascii="Cambria Math" w:eastAsia="Times New Roman" w:hAnsi="Cambria Math"/>
            <w:sz w:val="28"/>
            <w:szCs w:val="28"/>
          </w:rPr>
          <m:t>&lt;</m:t>
        </m:r>
        <m:r>
          <w:rPr>
            <w:rFonts w:ascii="Cambria Math" w:eastAsia="Times New Roman" w:hAnsi="Cambria Math"/>
            <w:sz w:val="28"/>
            <w:szCs w:val="28"/>
          </w:rPr>
          <m:t>e</m:t>
        </m:r>
      </m:oMath>
      <w:r w:rsidR="00D064C2" w:rsidRPr="006327DE">
        <w:rPr>
          <w:rFonts w:ascii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A54F09">
        <w:rPr>
          <w:rFonts w:ascii="Times New Roman" w:hAnsi="Times New Roman"/>
          <w:sz w:val="28"/>
          <w:szCs w:val="28"/>
        </w:rPr>
        <w:t xml:space="preserve"> </w:t>
      </w:r>
      <w:r w:rsidR="00D064C2" w:rsidRPr="006327DE">
        <w:rPr>
          <w:rFonts w:ascii="Times New Roman" w:hAnsi="Times New Roman"/>
          <w:sz w:val="28"/>
          <w:szCs w:val="28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49147359" w14:textId="77777777" w:rsidR="00D064C2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Y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590,5+0∙92,64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590,5 H</m:t>
          </m:r>
        </m:oMath>
      </m:oMathPara>
    </w:p>
    <w:p w14:paraId="3099EC88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об.: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,56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90,5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4243,4 млн. об.</m:t>
        </m:r>
      </m:oMath>
    </w:p>
    <w:p w14:paraId="1C13F706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ч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243,4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92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6,87 тыс. час.</m:t>
        </m:r>
      </m:oMath>
    </w:p>
    <w:p w14:paraId="44F85DF2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38F2AC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2EC25739" w14:textId="77777777" w:rsidR="004C614D" w:rsidRPr="00A54F09" w:rsidRDefault="00A54F09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пюра</w:t>
      </w:r>
    </w:p>
    <w:p w14:paraId="7098FC06" w14:textId="77777777" w:rsidR="00BA0500" w:rsidRPr="006327DE" w:rsidRDefault="00BA0500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809559C" w14:textId="77777777" w:rsidR="008A5663" w:rsidRPr="006327DE" w:rsidRDefault="00C01A57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</w:t>
      </w:r>
      <w:r w:rsidR="008A5663" w:rsidRPr="006327DE">
        <w:rPr>
          <w:rFonts w:ascii="Times New Roman" w:hAnsi="Times New Roman"/>
          <w:sz w:val="28"/>
          <w:szCs w:val="28"/>
        </w:rPr>
        <w:t>едомый вал.</w:t>
      </w:r>
    </w:p>
    <w:p w14:paraId="59261D02" w14:textId="77777777" w:rsidR="00C40F2F" w:rsidRPr="006327DE" w:rsidRDefault="00A173C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ал имеет такие же нагрузки, как и ведущий вал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1938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730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765EF6" w:rsidRPr="006327DE">
        <w:rPr>
          <w:rFonts w:ascii="Times New Roman" w:hAnsi="Times New Roman"/>
          <w:sz w:val="28"/>
          <w:szCs w:val="28"/>
        </w:rPr>
        <w:t>518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,.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 первого этапа компоновки редуктор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47,5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48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</w:t>
      </w:r>
      <w:r w:rsidR="004F2E7C" w:rsidRPr="006327DE">
        <w:rPr>
          <w:rFonts w:ascii="Times New Roman" w:hAnsi="Times New Roman"/>
          <w:sz w:val="28"/>
          <w:szCs w:val="28"/>
        </w:rPr>
        <w:t>74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</w:t>
      </w:r>
      <w:r w:rsidR="00C40F2F" w:rsidRPr="006327DE">
        <w:rPr>
          <w:rFonts w:ascii="Times New Roman" w:hAnsi="Times New Roman"/>
          <w:sz w:val="28"/>
          <w:szCs w:val="28"/>
        </w:rPr>
        <w:t xml:space="preserve">,  </w:t>
      </w:r>
      <m:oMath>
        <m:r>
          <w:rPr>
            <w:rFonts w:ascii="Cambria Math" w:eastAsia="Times New Roman" w:hAnsi="Cambria Math"/>
            <w:sz w:val="28"/>
            <w:szCs w:val="28"/>
          </w:rPr>
          <m:t>γ=45°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.</w:t>
      </w:r>
    </w:p>
    <w:p w14:paraId="2633BFAD" w14:textId="77777777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грузка на вал от </w:t>
      </w:r>
      <w:r w:rsidR="004F2E7C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о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193 Н</m:t>
        </m:r>
      </m:oMath>
    </w:p>
    <w:p w14:paraId="2A4D238B" w14:textId="77777777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у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п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γ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2193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45°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1551 H</m:t>
          </m:r>
        </m:oMath>
      </m:oMathPara>
    </w:p>
    <w:p w14:paraId="6C596136" w14:textId="77777777" w:rsidR="004F2E7C" w:rsidRPr="006327DE" w:rsidRDefault="008A566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t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вх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48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938∙48-1551∙74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=-226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H</m:t>
        </m:r>
      </m:oMath>
    </w:p>
    <w:p w14:paraId="3BF34D07" w14:textId="77777777" w:rsidR="00C40F2F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938∙48-1551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8+2∙74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=3715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7FDEDB7B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(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)=0</m:t>
        </m:r>
      </m:oMath>
    </w:p>
    <w:p w14:paraId="23970B00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w:r w:rsidRPr="006327DE">
        <w:rPr>
          <w:rFonts w:ascii="Times New Roman" w:eastAsiaTheme="minorEastAsia" w:hAnsi="Times New Roman"/>
          <w:sz w:val="28"/>
          <w:szCs w:val="28"/>
        </w:rPr>
        <w:lastRenderedPageBreak/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938∙48+518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8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551∙74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998 H</m:t>
          </m:r>
        </m:oMath>
      </m:oMathPara>
    </w:p>
    <w:p w14:paraId="748DC8A7" w14:textId="77777777" w:rsidR="00C40F2F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(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)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938∙48-518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8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1551∙(74+2∙48)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1819 H</m:t>
          </m:r>
        </m:oMath>
      </m:oMathPara>
    </w:p>
    <w:p w14:paraId="7E579DB5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24A3074" w14:textId="77777777" w:rsidR="00C40F2F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2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9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998 H</m:t>
          </m:r>
        </m:oMath>
      </m:oMathPara>
    </w:p>
    <w:p w14:paraId="733183D1" w14:textId="77777777" w:rsidR="00C40F2F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15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819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1819 H</m:t>
          </m:r>
        </m:oMath>
      </m:oMathPara>
    </w:p>
    <w:p w14:paraId="4D9AD32D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47A445A1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подшипники по более нагруженной опоре 4.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однорядные </w:t>
      </w:r>
      <w:r w:rsidR="008900BA" w:rsidRPr="006327DE">
        <w:rPr>
          <w:rFonts w:ascii="Times New Roman" w:hAnsi="Times New Roman"/>
          <w:sz w:val="28"/>
          <w:szCs w:val="28"/>
        </w:rPr>
        <w:t>шарик</w:t>
      </w:r>
      <w:r w:rsidRPr="006327DE">
        <w:rPr>
          <w:rFonts w:ascii="Times New Roman" w:hAnsi="Times New Roman"/>
          <w:sz w:val="28"/>
          <w:szCs w:val="28"/>
        </w:rPr>
        <w:t xml:space="preserve">оподшипники </w:t>
      </w:r>
      <w:r w:rsidR="008900BA" w:rsidRPr="006327DE">
        <w:rPr>
          <w:rFonts w:ascii="Times New Roman" w:hAnsi="Times New Roman"/>
          <w:sz w:val="28"/>
          <w:szCs w:val="28"/>
        </w:rPr>
        <w:t>207</w:t>
      </w:r>
      <w:r w:rsidR="00C40F2F" w:rsidRPr="006327DE">
        <w:rPr>
          <w:rFonts w:ascii="Times New Roman" w:hAnsi="Times New Roman"/>
          <w:sz w:val="28"/>
          <w:szCs w:val="28"/>
        </w:rPr>
        <w:t xml:space="preserve">: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35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72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7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25,5</w:t>
      </w:r>
      <w:r w:rsidR="00C40F2F" w:rsidRPr="006327DE">
        <w:rPr>
          <w:rFonts w:ascii="Times New Roman" w:hAnsi="Times New Roman"/>
          <w:sz w:val="28"/>
          <w:szCs w:val="28"/>
        </w:rPr>
        <w:t xml:space="preserve"> кН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3,7</w:t>
      </w:r>
      <w:r w:rsidR="00C40F2F" w:rsidRPr="006327DE">
        <w:rPr>
          <w:rFonts w:ascii="Times New Roman" w:hAnsi="Times New Roman"/>
          <w:sz w:val="28"/>
          <w:szCs w:val="28"/>
        </w:rPr>
        <w:t>кН.</w:t>
      </w:r>
    </w:p>
    <w:p w14:paraId="04101AFE" w14:textId="77777777" w:rsidR="00C40F2F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1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37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38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="00C40F2F" w:rsidRPr="006327DE">
        <w:rPr>
          <w:rFonts w:ascii="Times New Roman" w:hAnsi="Times New Roman"/>
          <w:sz w:val="28"/>
          <w:szCs w:val="28"/>
        </w:rPr>
        <w:t>.</w:t>
      </w:r>
    </w:p>
    <w:p w14:paraId="78E82C28" w14:textId="77777777" w:rsidR="00C40F2F" w:rsidRPr="006327DE" w:rsidRDefault="00B67C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4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1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819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125&lt;e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</m:oMath>
    </w:p>
    <w:p w14:paraId="7DF2E8F9" w14:textId="77777777" w:rsidR="00C40F2F" w:rsidRPr="006327DE" w:rsidRDefault="00F7431A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∙V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4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1819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4136 H</m:t>
          </m:r>
        </m:oMath>
      </m:oMathPara>
    </w:p>
    <w:p w14:paraId="6AE08EC4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об.: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5500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136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429 млн. об.</m:t>
        </m:r>
      </m:oMath>
    </w:p>
    <w:p w14:paraId="43D1EE36" w14:textId="77777777" w:rsidR="00AE4213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ч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429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141,3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50,67 тыс. час.</m:t>
        </m:r>
      </m:oMath>
    </w:p>
    <w:p w14:paraId="67AC74F1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E0F2DE5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609D0F" w14:textId="77777777" w:rsidR="00AE4213" w:rsidRPr="006327DE" w:rsidRDefault="00F65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71B34FB" wp14:editId="79CC56AC">
            <wp:extent cx="4785995" cy="412051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412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760D63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BEC46A2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зубчатых редукторов ресурс работы подшипников может превышать 36 000 ч (таков ресурс работы самого редуктора), но не должен быть менее 1</w:t>
      </w:r>
      <w:r w:rsidR="00C40F2F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 000 ч. (минимально допустимая долговечность подшипника).В нашем слу</w:t>
      </w:r>
      <w:r w:rsidR="00C40F2F" w:rsidRPr="006327DE">
        <w:rPr>
          <w:rFonts w:ascii="Times New Roman" w:hAnsi="Times New Roman"/>
          <w:sz w:val="28"/>
          <w:szCs w:val="28"/>
        </w:rPr>
        <w:t>чае подшипники ведущего вала 20</w:t>
      </w:r>
      <w:r w:rsidR="00A67860" w:rsidRPr="006327DE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2,39 тыс. час.</m:t>
        </m:r>
      </m:oMath>
      <w:r w:rsidR="00C40F2F" w:rsidRPr="006327DE">
        <w:rPr>
          <w:rFonts w:ascii="Times New Roman" w:hAnsi="Times New Roman"/>
          <w:sz w:val="28"/>
          <w:szCs w:val="28"/>
        </w:rPr>
        <w:t xml:space="preserve">, а подшипники ведомого вала </w:t>
      </w:r>
      <w:r w:rsidR="00A67860" w:rsidRPr="006327DE">
        <w:rPr>
          <w:rFonts w:ascii="Times New Roman" w:hAnsi="Times New Roman"/>
          <w:sz w:val="28"/>
          <w:szCs w:val="28"/>
        </w:rPr>
        <w:t>207</w:t>
      </w:r>
      <w:r w:rsidR="00991D03" w:rsidRPr="006327DE">
        <w:rPr>
          <w:rFonts w:ascii="Times New Roman" w:hAnsi="Times New Roman"/>
          <w:sz w:val="28"/>
          <w:szCs w:val="28"/>
        </w:rPr>
        <w:t xml:space="preserve">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50,67 тыс. час.</m:t>
        </m:r>
      </m:oMath>
    </w:p>
    <w:p w14:paraId="625EB37B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184E9F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 xml:space="preserve">Второй этап </w:t>
      </w:r>
      <w:proofErr w:type="spellStart"/>
      <w:r w:rsidRPr="00A54F09">
        <w:rPr>
          <w:b/>
          <w:bCs/>
          <w:sz w:val="28"/>
          <w:szCs w:val="28"/>
        </w:rPr>
        <w:t>компановки</w:t>
      </w:r>
      <w:proofErr w:type="spellEnd"/>
      <w:r w:rsidRPr="00A54F09">
        <w:rPr>
          <w:b/>
          <w:bCs/>
          <w:sz w:val="28"/>
          <w:szCs w:val="28"/>
        </w:rPr>
        <w:t xml:space="preserve"> редуктора</w:t>
      </w:r>
    </w:p>
    <w:p w14:paraId="4D8D1AE7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торой этап компоновки имеет целью конструктивно оформить зубчатые колеса, валы, корпус, подшипниковые узлы и подготовить данные для проверки прочности валов и некоторых других деталей.</w:t>
      </w:r>
    </w:p>
    <w:p w14:paraId="394DF466" w14:textId="77777777" w:rsidR="00AC62A6" w:rsidRPr="006327DE" w:rsidRDefault="00AC62A6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черчиваем шестерню и колесо по конструктивным размерам, найденным ранее. Шестерню выполняем за одно целое с валом.</w:t>
      </w:r>
    </w:p>
    <w:p w14:paraId="7EA5B6C8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струируем узлы ведущего и ведомого валов. На ведущем и ведомом валах применяем шпонки призматические со скругленными торцами по ГОСТ 233</w:t>
      </w:r>
      <w:r w:rsidR="00B506CA" w:rsidRPr="006327DE">
        <w:rPr>
          <w:rFonts w:ascii="Times New Roman" w:hAnsi="Times New Roman"/>
          <w:sz w:val="28"/>
          <w:szCs w:val="28"/>
        </w:rPr>
        <w:t>60</w:t>
      </w:r>
      <w:r w:rsidRPr="006327DE">
        <w:rPr>
          <w:rFonts w:ascii="Times New Roman" w:hAnsi="Times New Roman"/>
          <w:sz w:val="28"/>
          <w:szCs w:val="28"/>
        </w:rPr>
        <w:t>-78.</w:t>
      </w:r>
    </w:p>
    <w:p w14:paraId="36620CAB" w14:textId="77777777" w:rsidR="00A54F09" w:rsidRPr="00E90F7F" w:rsidRDefault="00A54F09" w:rsidP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3" w:name="_Toc227133209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  <w:bookmarkEnd w:id="3"/>
    </w:p>
    <w:p w14:paraId="6A8CD941" w14:textId="77777777" w:rsidR="00BB7C31" w:rsidRPr="00A54F09" w:rsidRDefault="00BB7C31" w:rsidP="00A54F09">
      <w:pPr>
        <w:pStyle w:val="af4"/>
        <w:numPr>
          <w:ilvl w:val="0"/>
          <w:numId w:val="16"/>
        </w:numPr>
        <w:jc w:val="center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Проверка прочности шпоночных соединений</w:t>
      </w:r>
    </w:p>
    <w:p w14:paraId="38778A59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понки призматические со скруглёнными краями. Размеры сечений шпонок и пазов и длины шпонок по ГОСТ 23360-78. [</w:t>
      </w:r>
      <w:r w:rsidR="00A54F09" w:rsidRPr="00E90F7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табл.8.9]</w:t>
      </w:r>
    </w:p>
    <w:p w14:paraId="5D035C36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атериал шпонок – сталь 45 нормализованная.</w:t>
      </w:r>
    </w:p>
    <w:p w14:paraId="64F5625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зматические шпонки, применяемые в проектируемых редукторах, проверяют на смятие. Условие прочности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∙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(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≤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]</m:t>
        </m:r>
      </m:oMath>
      <w:r w:rsidRPr="006327DE">
        <w:rPr>
          <w:rFonts w:ascii="Times New Roman" w:hAnsi="Times New Roman"/>
          <w:sz w:val="28"/>
          <w:szCs w:val="28"/>
        </w:rPr>
        <w:t>. [1,с170]</w:t>
      </w:r>
    </w:p>
    <w:p w14:paraId="34C9FAC5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 смятия при стальной ступице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proofErr w:type="gramStart"/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</w:t>
      </w:r>
      <w:proofErr w:type="gramEnd"/>
      <w:r w:rsidRPr="006327DE">
        <w:rPr>
          <w:rFonts w:ascii="Times New Roman" w:hAnsi="Times New Roman"/>
          <w:sz w:val="28"/>
          <w:szCs w:val="28"/>
        </w:rPr>
        <w:t>10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120 МПа, при чугунной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5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70 МПа.</w:t>
      </w:r>
    </w:p>
    <w:p w14:paraId="43A631A1" w14:textId="7E5A154C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ущий вал.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на быстроходном валу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A67860" w:rsidRPr="006327DE">
        <w:rPr>
          <w:rFonts w:ascii="Times New Roman" w:hAnsi="Times New Roman"/>
          <w:sz w:val="28"/>
          <w:szCs w:val="28"/>
        </w:rPr>
        <w:t>2</w:t>
      </w:r>
      <w:r w:rsidR="003A7F32" w:rsidRPr="003A7F3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Pr="006327DE">
        <w:rPr>
          <w:rFonts w:ascii="Times New Roman" w:hAnsi="Times New Roman"/>
          <w:sz w:val="28"/>
          <w:szCs w:val="28"/>
        </w:rPr>
        <w:t>х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iCs/>
          <w:sz w:val="28"/>
          <w:szCs w:val="28"/>
        </w:rPr>
        <w:t>=</w:t>
      </w:r>
      <w:r w:rsidR="003A7F32" w:rsidRPr="003A7F32">
        <w:rPr>
          <w:rFonts w:ascii="Times New Roman" w:hAnsi="Times New Roman"/>
          <w:iCs/>
          <w:sz w:val="28"/>
          <w:szCs w:val="28"/>
        </w:rPr>
        <w:t>2</w:t>
      </w:r>
      <w:r w:rsidR="00A67860" w:rsidRPr="006327DE">
        <w:rPr>
          <w:rFonts w:ascii="Times New Roman" w:hAnsi="Times New Roman"/>
          <w:iCs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 xml:space="preserve"> мм., момент на ведуще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2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3A7F32" w:rsidRPr="003A7F32">
        <w:rPr>
          <w:rFonts w:ascii="Times New Roman" w:hAnsi="Times New Roman"/>
          <w:sz w:val="28"/>
          <w:szCs w:val="28"/>
        </w:rPr>
        <w:t>39443</w:t>
      </w:r>
      <w:r w:rsidR="00BA0500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</w:p>
    <w:p w14:paraId="59CAD410" w14:textId="5408079C" w:rsidR="00AC62A6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32,394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∙(6-3,5)∙2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8,89896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55365D3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лумуфту изготавливают из чугуна марки СЧ 20.</w:t>
      </w:r>
    </w:p>
    <w:p w14:paraId="21A2633E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словие прочности выполнено 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00" w:dyaOrig="360" w14:anchorId="2F260E5B">
          <v:shape id="_x0000_i1203" type="#_x0000_t75" style="width:54.6pt;height:18.6pt" o:ole="">
            <v:imagedata r:id="rId293" o:title=""/>
          </v:shape>
          <o:OLEObject Type="Embed" ProgID="Equation.DSMT4" ShapeID="_x0000_i1203" DrawAspect="Content" ObjectID="_1702153048" r:id="rId294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6DC602B5" w14:textId="61BC8719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омый вал. 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под колесом тихоходного вала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28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bxh</w:t>
      </w:r>
      <w:proofErr w:type="spellEnd"/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231B43" w:rsidRPr="00231B43">
        <w:rPr>
          <w:rFonts w:ascii="Times New Roman" w:hAnsi="Times New Roman"/>
          <w:sz w:val="28"/>
          <w:szCs w:val="28"/>
        </w:rPr>
        <w:t>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</w:t>
      </w:r>
      <w:r w:rsidRPr="006327DE">
        <w:rPr>
          <w:rFonts w:ascii="Times New Roman" w:hAnsi="Times New Roman"/>
          <w:sz w:val="28"/>
          <w:szCs w:val="28"/>
        </w:rPr>
        <w:t xml:space="preserve"> мм;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5</w:t>
      </w:r>
      <w:r w:rsidR="00A67860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, момент на ведомо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7D165B" w:rsidRPr="006327DE">
        <w:rPr>
          <w:rFonts w:ascii="Times New Roman" w:hAnsi="Times New Roman"/>
          <w:sz w:val="28"/>
          <w:szCs w:val="28"/>
        </w:rPr>
        <w:t>1</w:t>
      </w:r>
      <w:r w:rsidR="00231B43" w:rsidRPr="00231B43">
        <w:rPr>
          <w:rFonts w:ascii="Times New Roman" w:hAnsi="Times New Roman"/>
          <w:sz w:val="28"/>
          <w:szCs w:val="28"/>
        </w:rPr>
        <w:t>24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231B43" w:rsidRPr="00231B43">
        <w:rPr>
          <w:rFonts w:ascii="Times New Roman" w:hAnsi="Times New Roman"/>
          <w:sz w:val="28"/>
          <w:szCs w:val="28"/>
        </w:rPr>
        <w:t>4335</w:t>
      </w:r>
      <w:r w:rsidR="004A15D9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6062DB01" w14:textId="47E48E43" w:rsidR="00AC62A6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4,433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∙(7-4)∙4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0,54052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B789BF1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тупица изготовлена из стали 45. Следовательно, условие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&lt;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 выполнено.</w:t>
      </w:r>
    </w:p>
    <w:p w14:paraId="6D033993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4" w:name="_Toc227133210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4"/>
    <w:p w14:paraId="2FC4B2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Уточненный расчет валов</w:t>
      </w:r>
    </w:p>
    <w:p w14:paraId="27F1EA2A" w14:textId="1EEF205E" w:rsidR="00573637" w:rsidRPr="006327DE" w:rsidRDefault="00573637" w:rsidP="0096177F">
      <w:pPr>
        <w:pStyle w:val="2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мем, что нормальные напряжения от изгиба изменяются по симметричному циклу, а касательные от кручения – по </w:t>
      </w:r>
      <w:proofErr w:type="spellStart"/>
      <w:r w:rsidRPr="006327DE">
        <w:rPr>
          <w:rFonts w:ascii="Times New Roman" w:hAnsi="Times New Roman"/>
          <w:sz w:val="28"/>
          <w:szCs w:val="28"/>
        </w:rPr>
        <w:t>отнулевому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(пульсирующему).</w:t>
      </w:r>
    </w:p>
    <w:p w14:paraId="06B108C1" w14:textId="77777777" w:rsidR="00573637" w:rsidRPr="006327DE" w:rsidRDefault="0057363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точненный расчет состоит в определении коэффициентов запаса прочност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ля опасных сечений и сравнении их с требуемыми (допускаемыми) значениями [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. Прочность соблюдена пр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0A99021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6327DE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Ведомый вал</w:t>
      </w:r>
      <w:r w:rsidRPr="006327DE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14:paraId="140B2ECA" w14:textId="6ACE4190" w:rsidR="001A4BAA" w:rsidRPr="006327DE" w:rsidRDefault="001A4BAA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Материал вала – сталь 45 нормализованная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В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780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МПа .</w:t>
      </w:r>
      <w:proofErr w:type="gramEnd"/>
      <w:r w:rsidR="00423A87" w:rsidRPr="006327DE">
        <w:rPr>
          <w:rFonts w:ascii="Times New Roman" w:hAnsi="Times New Roman"/>
          <w:sz w:val="28"/>
          <w:szCs w:val="28"/>
        </w:rPr>
        <w:t xml:space="preserve"> [1, табл.3.3]</w:t>
      </w:r>
    </w:p>
    <w:p w14:paraId="3DEA9B09" w14:textId="77777777" w:rsidR="005C2B72" w:rsidRDefault="001A4BAA" w:rsidP="005C2B72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изгиба: </w:t>
      </w:r>
    </w:p>
    <w:p w14:paraId="0C0EA4F9" w14:textId="01B726A7" w:rsidR="001A4BAA" w:rsidRPr="006327DE" w:rsidRDefault="00F7431A" w:rsidP="005C2B72">
      <w:pPr>
        <w:spacing w:after="0"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≈</m:t>
        </m:r>
        <m:r>
          <w:rPr>
            <w:rFonts w:ascii="Cambria Math" w:hAnsi="Times New Roman"/>
            <w:sz w:val="28"/>
            <w:szCs w:val="28"/>
          </w:rPr>
          <m:t>0,43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780=335,4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="001A4BAA" w:rsidRPr="006327DE">
        <w:rPr>
          <w:rFonts w:ascii="Times New Roman" w:hAnsi="Times New Roman"/>
          <w:sz w:val="28"/>
          <w:szCs w:val="28"/>
        </w:rPr>
        <w:t>.</w:t>
      </w:r>
    </w:p>
    <w:p w14:paraId="28DB90AB" w14:textId="32C8E8B8" w:rsidR="001A4BAA" w:rsidRPr="006327DE" w:rsidRDefault="001A4BAA" w:rsidP="005C2B7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касательных напряжений: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,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.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335,4=194,532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Pr="006327DE">
        <w:rPr>
          <w:rFonts w:ascii="Times New Roman" w:hAnsi="Times New Roman"/>
          <w:sz w:val="28"/>
          <w:szCs w:val="28"/>
        </w:rPr>
        <w:t>.</w:t>
      </w:r>
    </w:p>
    <w:p w14:paraId="0A49AA0B" w14:textId="20CAC271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А-А.</w:t>
      </w:r>
      <w:r w:rsidRPr="006327DE">
        <w:rPr>
          <w:rFonts w:ascii="Times New Roman" w:hAnsi="Times New Roman"/>
          <w:sz w:val="28"/>
          <w:szCs w:val="28"/>
        </w:rPr>
        <w:t xml:space="preserve"> Диаметр вала в этом сечени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2</w:t>
      </w:r>
      <w:r w:rsidR="004A15D9" w:rsidRPr="006327DE">
        <w:rPr>
          <w:rFonts w:ascii="Times New Roman" w:hAnsi="Times New Roman"/>
          <w:i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 Концентрацию напряжений вызывает наличие шпоночной канавки.</w:t>
      </w:r>
    </w:p>
    <w:p w14:paraId="470D2B22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 xml:space="preserve">-т запаса прочности по </w:t>
      </w:r>
      <w:proofErr w:type="spellStart"/>
      <w:r w:rsidR="004769E3" w:rsidRPr="006327DE">
        <w:rPr>
          <w:rFonts w:ascii="Times New Roman" w:hAnsi="Times New Roman"/>
          <w:sz w:val="28"/>
          <w:szCs w:val="28"/>
        </w:rPr>
        <w:t>кас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ED2D1D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ED2D1D" w:rsidRPr="006327DE">
        <w:rPr>
          <w:rFonts w:ascii="Times New Roman" w:hAnsi="Times New Roman"/>
          <w:sz w:val="28"/>
          <w:szCs w:val="28"/>
        </w:rPr>
        <w:t>1, с.164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260" w:dyaOrig="1020" w14:anchorId="3C193D32">
          <v:shape id="_x0000_i1204" type="#_x0000_t75" style="width:114pt;height:52.2pt" o:ole="">
            <v:imagedata r:id="rId295" o:title=""/>
          </v:shape>
          <o:OLEObject Type="Embed" ProgID="Equation.DSMT4" ShapeID="_x0000_i1204" DrawAspect="Content" ObjectID="_1702153049" r:id="rId29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F3C8799" w14:textId="77777777" w:rsidR="004769E3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-</w:t>
      </w:r>
      <w:r w:rsidRPr="006327DE">
        <w:rPr>
          <w:rFonts w:ascii="Times New Roman" w:hAnsi="Times New Roman"/>
          <w:sz w:val="28"/>
          <w:szCs w:val="28"/>
        </w:rPr>
        <w:t>т запаса прочности по норм</w:t>
      </w:r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4769E3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4769E3" w:rsidRPr="006327DE">
        <w:rPr>
          <w:rFonts w:ascii="Times New Roman" w:hAnsi="Times New Roman"/>
          <w:sz w:val="28"/>
          <w:szCs w:val="28"/>
        </w:rPr>
        <w:t>с.162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360" w:dyaOrig="1020" w14:anchorId="2F4D7910">
          <v:shape id="_x0000_i1205" type="#_x0000_t75" style="width:117pt;height:52.2pt" o:ole="">
            <v:imagedata r:id="rId297" o:title=""/>
          </v:shape>
          <o:OLEObject Type="Embed" ProgID="Equation.DSMT4" ShapeID="_x0000_i1205" DrawAspect="Content" ObjectID="_1702153050" r:id="rId298"/>
        </w:object>
      </w:r>
      <w:r w:rsidR="004769E3" w:rsidRPr="006327DE">
        <w:rPr>
          <w:rFonts w:ascii="Times New Roman" w:hAnsi="Times New Roman"/>
          <w:sz w:val="28"/>
          <w:szCs w:val="28"/>
        </w:rPr>
        <w:t>,</w:t>
      </w:r>
    </w:p>
    <w:p w14:paraId="302AE70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амплитуда и среднее значение касательных напряжений от нулевого цикла: </w:t>
      </w:r>
      <w:r w:rsidR="00590DDB" w:rsidRPr="006327DE">
        <w:rPr>
          <w:rFonts w:ascii="Times New Roman" w:hAnsi="Times New Roman"/>
          <w:position w:val="-32"/>
          <w:sz w:val="28"/>
          <w:szCs w:val="28"/>
        </w:rPr>
        <w:object w:dxaOrig="2340" w:dyaOrig="720" w14:anchorId="4A2A22BE">
          <v:shape id="_x0000_i1206" type="#_x0000_t75" style="width:117.6pt;height:36pt" o:ole="">
            <v:imagedata r:id="rId299" o:title=""/>
          </v:shape>
          <o:OLEObject Type="Embed" ProgID="Equation.DSMT4" ShapeID="_x0000_i1206" DrawAspect="Content" ObjectID="_1702153051" r:id="rId300"/>
        </w:object>
      </w:r>
    </w:p>
    <w:p w14:paraId="78EDC75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нормальных напряжений изгиба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740" w:dyaOrig="700" w14:anchorId="4D83BB40">
          <v:shape id="_x0000_i1207" type="#_x0000_t75" style="width:88.2pt;height:34.8pt" o:ole="">
            <v:imagedata r:id="rId301" o:title=""/>
          </v:shape>
          <o:OLEObject Type="Embed" ProgID="Equation.DSMT4" ShapeID="_x0000_i1207" DrawAspect="Content" ObjectID="_1702153052" r:id="rId302"/>
        </w:object>
      </w:r>
    </w:p>
    <w:p w14:paraId="55053F9A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се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суммарный изгибающий момент рассматриваемого сечения:</w:t>
      </w:r>
    </w:p>
    <w:p w14:paraId="4565DF78" w14:textId="68DD8414" w:rsidR="004769E3" w:rsidRPr="006327DE" w:rsidRDefault="004769E3" w:rsidP="00F0266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А-А</w:t>
      </w:r>
      <w:r w:rsidRPr="006327DE">
        <w:rPr>
          <w:rFonts w:ascii="Times New Roman" w:hAnsi="Times New Roman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z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x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(51831,08141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(15670,77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  <m:r>
          <w:rPr>
            <w:rFonts w:ascii="Cambria Math" w:hAnsi="Times New Roman"/>
            <w:sz w:val="28"/>
            <w:szCs w:val="28"/>
          </w:rPr>
          <m:t>=54148,26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Н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мм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,</m:t>
        </m:r>
      </m:oMath>
    </w:p>
    <w:p w14:paraId="703AE757" w14:textId="238046A3" w:rsidR="0043153B" w:rsidRPr="006327DE" w:rsidRDefault="004769E3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8A58E2"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20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8A58E2" w:rsidRPr="006327DE">
        <w:rPr>
          <w:rFonts w:ascii="Times New Roman" w:hAnsi="Times New Roman"/>
          <w:sz w:val="28"/>
          <w:szCs w:val="28"/>
        </w:rPr>
        <w:t>=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я валов со шпоночным пазом полярный момент сопротивления сечения: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427,865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1EC9F243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ротивления сечения:</w:t>
      </w:r>
    </w:p>
    <w:p w14:paraId="445FBF58" w14:textId="799E1382" w:rsidR="0043153B" w:rsidRPr="006327DE" w:rsidRDefault="00F7431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о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∙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785,398163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283C65FE" w14:textId="21733EE9" w:rsidR="0043153B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2,3944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1427,86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8,481 МПа</m:t>
          </m:r>
        </m:oMath>
      </m:oMathPara>
    </w:p>
    <w:p w14:paraId="30217EA4" w14:textId="68B76208" w:rsidR="0043153B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4148,26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85,398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68,94371 МПа</m:t>
          </m:r>
        </m:oMath>
      </m:oMathPara>
    </w:p>
    <w:p w14:paraId="10042A5B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 отсутствии осевой нагрузки σ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6327DE">
        <w:rPr>
          <w:rFonts w:ascii="Times New Roman" w:hAnsi="Times New Roman"/>
          <w:sz w:val="28"/>
          <w:szCs w:val="28"/>
        </w:rPr>
        <w:t>=0. [1, с.163]</w:t>
      </w:r>
    </w:p>
    <w:p w14:paraId="0AD99132" w14:textId="6661211F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proofErr w:type="gramStart"/>
      <w:r w:rsidR="00DA2884" w:rsidRPr="00DA2884">
        <w:rPr>
          <w:rFonts w:ascii="Times New Roman" w:hAnsi="Times New Roman"/>
          <w:sz w:val="28"/>
          <w:szCs w:val="28"/>
        </w:rPr>
        <w:t>78</w:t>
      </w:r>
      <w:r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68</w:t>
      </w:r>
      <w:r w:rsidRPr="006327DE">
        <w:rPr>
          <w:rFonts w:ascii="Times New Roman" w:hAnsi="Times New Roman"/>
          <w:sz w:val="28"/>
          <w:szCs w:val="28"/>
        </w:rPr>
        <w:t xml:space="preserve">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 xml:space="preserve">1,4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;</w:t>
      </w:r>
    </w:p>
    <w:p w14:paraId="57A3DE1D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 xml:space="preserve">=0,1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0,15 [1,с.162]</w:t>
      </w:r>
    </w:p>
    <w:p w14:paraId="448CEC28" w14:textId="77777777" w:rsidR="00354760" w:rsidRPr="006327DE" w:rsidRDefault="0035476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D4C8A67" w14:textId="77777777" w:rsidR="00354760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</w:t>
      </w:r>
      <w:r w:rsidR="00354760" w:rsidRPr="006327DE">
        <w:rPr>
          <w:rFonts w:ascii="Times New Roman" w:hAnsi="Times New Roman"/>
          <w:sz w:val="28"/>
          <w:szCs w:val="28"/>
        </w:rPr>
        <w:t>ы</w:t>
      </w:r>
      <w:r w:rsidR="00DD7891" w:rsidRPr="006327DE">
        <w:rPr>
          <w:rFonts w:ascii="Times New Roman" w:hAnsi="Times New Roman"/>
          <w:sz w:val="28"/>
          <w:szCs w:val="28"/>
        </w:rPr>
        <w:t xml:space="preserve"> </w:t>
      </w:r>
      <w:r w:rsidR="00354760" w:rsidRPr="006327DE">
        <w:rPr>
          <w:rFonts w:ascii="Times New Roman" w:hAnsi="Times New Roman"/>
          <w:sz w:val="28"/>
          <w:szCs w:val="28"/>
        </w:rPr>
        <w:t>запаса прочности</w:t>
      </w:r>
    </w:p>
    <w:p w14:paraId="2C668363" w14:textId="77777777" w:rsidR="0043153B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993</m:t>
          </m:r>
        </m:oMath>
      </m:oMathPara>
    </w:p>
    <w:p w14:paraId="73CB2B14" w14:textId="77777777" w:rsidR="0043153B" w:rsidRPr="006327DE" w:rsidRDefault="00F7431A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6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8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12,30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2,03</m:t>
          </m:r>
        </m:oMath>
      </m:oMathPara>
    </w:p>
    <w:p w14:paraId="54408E5C" w14:textId="77777777" w:rsidR="002D18E3" w:rsidRPr="006327DE" w:rsidRDefault="002D18E3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я А-А:</w:t>
      </w:r>
    </w:p>
    <w:p w14:paraId="4BA22F12" w14:textId="77777777" w:rsidR="0043153B" w:rsidRPr="006327DE" w:rsidRDefault="0043153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903 ∙,12,03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9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2,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5,19</m:t>
          </m:r>
        </m:oMath>
      </m:oMathPara>
    </w:p>
    <w:p w14:paraId="27F4A29A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 с большим запасом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6F0EB859" w14:textId="77777777" w:rsidR="00304136" w:rsidRPr="006327DE" w:rsidRDefault="00304136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К-К.</w:t>
      </w:r>
    </w:p>
    <w:p w14:paraId="22C31656" w14:textId="77777777" w:rsidR="00AE4213" w:rsidRPr="006327DE" w:rsidRDefault="003041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нцентрация напряжений обусловлена посадкой подшипника с гарантированным натягом;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2120" w:dyaOrig="700" w14:anchorId="6788DA66">
          <v:shape id="_x0000_i1208" type="#_x0000_t75" style="width:106.2pt;height:34.8pt" o:ole="">
            <v:imagedata r:id="rId303" o:title=""/>
          </v:shape>
          <o:OLEObject Type="Embed" ProgID="Equation.DSMT4" ShapeID="_x0000_i1208" DrawAspect="Content" ObjectID="_1702153053" r:id="rId304"/>
        </w:object>
      </w:r>
      <w:r w:rsidR="002D492F"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39" w:dyaOrig="360" w14:anchorId="082F6ADA">
          <v:shape id="_x0000_i1209" type="#_x0000_t75" style="width:96pt;height:18.6pt" o:ole="">
            <v:imagedata r:id="rId305" o:title=""/>
          </v:shape>
          <o:OLEObject Type="Embed" ProgID="Equation.DSMT4" ShapeID="_x0000_i1209" DrawAspect="Content" ObjectID="_1702153054" r:id="rId306"/>
        </w:object>
      </w:r>
    </w:p>
    <w:p w14:paraId="313C9937" w14:textId="77777777" w:rsidR="00F5209D" w:rsidRPr="006327DE" w:rsidRDefault="00590DD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360" w:dyaOrig="440" w14:anchorId="1E22E0F9">
          <v:shape id="_x0000_i1210" type="#_x0000_t75" style="width:168pt;height:22.2pt" o:ole="">
            <v:imagedata r:id="rId307" o:title=""/>
          </v:shape>
          <o:OLEObject Type="Embed" ProgID="Equation.DSMT4" ShapeID="_x0000_i1210" DrawAspect="Content" ObjectID="_1702153055" r:id="rId308"/>
        </w:object>
      </w:r>
      <w:r w:rsidR="002D492F" w:rsidRPr="006327DE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4207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7CCEA0C1" w14:textId="77777777" w:rsidR="00F5209D" w:rsidRPr="006327DE" w:rsidRDefault="002D492F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207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25,203 МПа</m:t>
        </m:r>
      </m:oMath>
    </w:p>
    <w:p w14:paraId="1DF9FAC9" w14:textId="77777777" w:rsidR="00F5209D" w:rsidRPr="006327DE" w:rsidRDefault="00040A3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8,41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1A16AF70" w14:textId="77777777" w:rsidR="00040A3B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73551AED" w14:textId="77777777" w:rsidR="009F1877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8,41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1,7 МПа</m:t>
          </m:r>
        </m:oMath>
      </m:oMathPara>
    </w:p>
    <w:p w14:paraId="22F6DBA1" w14:textId="77777777" w:rsidR="00AE4213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735467C2" w14:textId="77777777" w:rsidR="009F1877" w:rsidRPr="006327DE" w:rsidRDefault="00F7431A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5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5,20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737</m:t>
          </m:r>
        </m:oMath>
      </m:oMathPara>
    </w:p>
    <w:p w14:paraId="081D6721" w14:textId="77777777" w:rsidR="00040A3B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</w:t>
      </w:r>
      <w:r w:rsidR="00040A3B" w:rsidRPr="006327DE">
        <w:rPr>
          <w:rFonts w:ascii="Times New Roman" w:hAnsi="Times New Roman"/>
          <w:sz w:val="28"/>
          <w:szCs w:val="28"/>
        </w:rPr>
        <w:t>оэффициент запаса прочности по касательным напряжениям:</w:t>
      </w:r>
    </w:p>
    <w:p w14:paraId="6B0A14F5" w14:textId="77777777" w:rsidR="009F1877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29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136</m:t>
          </m:r>
        </m:oMath>
      </m:oMathPara>
    </w:p>
    <w:p w14:paraId="7CD2EF2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432D26E6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136 ∙3,73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13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,737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69</m:t>
          </m:r>
        </m:oMath>
      </m:oMathPara>
    </w:p>
    <w:p w14:paraId="363A11E8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Л-Л:</w:t>
      </w:r>
    </w:p>
    <w:p w14:paraId="6CCDCEA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центрация напряж</w:t>
      </w:r>
      <w:r w:rsidR="009F1877" w:rsidRPr="006327DE">
        <w:rPr>
          <w:rFonts w:ascii="Times New Roman" w:hAnsi="Times New Roman"/>
          <w:sz w:val="28"/>
          <w:szCs w:val="28"/>
        </w:rPr>
        <w:t>ений обусловлена переходом от ø</w:t>
      </w:r>
      <w:r w:rsidR="0005662B" w:rsidRPr="006327DE">
        <w:rPr>
          <w:rFonts w:ascii="Times New Roman" w:hAnsi="Times New Roman"/>
          <w:sz w:val="28"/>
          <w:szCs w:val="28"/>
        </w:rPr>
        <w:t>32</w:t>
      </w:r>
      <w:r w:rsidRPr="006327DE">
        <w:rPr>
          <w:rFonts w:ascii="Times New Roman" w:hAnsi="Times New Roman"/>
          <w:sz w:val="28"/>
          <w:szCs w:val="28"/>
        </w:rPr>
        <w:t xml:space="preserve"> мм </w:t>
      </w:r>
      <w:r w:rsidR="00354760" w:rsidRPr="006327DE">
        <w:rPr>
          <w:rFonts w:ascii="Times New Roman" w:hAnsi="Times New Roman"/>
          <w:sz w:val="28"/>
          <w:szCs w:val="28"/>
        </w:rPr>
        <w:t>к ø</w:t>
      </w:r>
      <w:r w:rsidR="0005662B" w:rsidRPr="006327DE">
        <w:rPr>
          <w:rFonts w:ascii="Times New Roman" w:hAnsi="Times New Roman"/>
          <w:sz w:val="28"/>
          <w:szCs w:val="28"/>
        </w:rPr>
        <w:t>3</w:t>
      </w:r>
      <w:r w:rsidR="00354760" w:rsidRPr="006327DE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2E7D4FDB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92 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33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0,82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0,7;</w:t>
      </w:r>
    </w:p>
    <w:p w14:paraId="186D5C27" w14:textId="77777777" w:rsidR="00A81D7E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утренние силовые факторы те же, что и для сечения К-К.</w:t>
      </w:r>
    </w:p>
    <w:p w14:paraId="3675049B" w14:textId="77777777" w:rsidR="00F533F4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</w:t>
      </w:r>
      <w:r w:rsidR="00F533F4" w:rsidRPr="006327DE">
        <w:rPr>
          <w:rFonts w:ascii="Times New Roman" w:hAnsi="Times New Roman"/>
          <w:sz w:val="28"/>
          <w:szCs w:val="28"/>
        </w:rPr>
        <w:t>р</w:t>
      </w:r>
      <w:r w:rsidRPr="006327DE">
        <w:rPr>
          <w:rFonts w:ascii="Times New Roman" w:hAnsi="Times New Roman"/>
          <w:sz w:val="28"/>
          <w:szCs w:val="28"/>
        </w:rPr>
        <w:t>отивления</w:t>
      </w:r>
      <w:r w:rsidR="00F533F4" w:rsidRPr="006327DE">
        <w:rPr>
          <w:rFonts w:ascii="Times New Roman" w:hAnsi="Times New Roman"/>
          <w:sz w:val="28"/>
          <w:szCs w:val="28"/>
        </w:rPr>
        <w:t xml:space="preserve"> сечения:</w:t>
      </w:r>
    </w:p>
    <w:p w14:paraId="423E903D" w14:textId="77777777" w:rsidR="00F533F4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32=3215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="00F92E58" w:rsidRPr="006327DE">
        <w:rPr>
          <w:rFonts w:ascii="Times New Roman" w:eastAsiaTheme="minorEastAsia" w:hAnsi="Times New Roman"/>
          <w:i/>
          <w:sz w:val="28"/>
          <w:szCs w:val="28"/>
        </w:rPr>
        <w:t>;</w:t>
      </w:r>
    </w:p>
    <w:p w14:paraId="75305D82" w14:textId="77777777" w:rsidR="00F92E58" w:rsidRPr="006327DE" w:rsidRDefault="00F533F4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00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1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32,976 МПа</m:t>
        </m:r>
      </m:oMath>
    </w:p>
    <w:p w14:paraId="5B802CE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6,431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5F476A50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51C67B71" w14:textId="77777777" w:rsidR="00F92E58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6,43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5,3 МПа</m:t>
          </m:r>
        </m:oMath>
      </m:oMathPara>
    </w:p>
    <w:p w14:paraId="467A8BF8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665894D7" w14:textId="77777777" w:rsidR="00F92E58" w:rsidRPr="006327DE" w:rsidRDefault="00F7431A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9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8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2,97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856</m:t>
          </m:r>
        </m:oMath>
      </m:oMathPara>
    </w:p>
    <w:p w14:paraId="6F52DD9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касательным напряжениям:</w:t>
      </w:r>
    </w:p>
    <w:p w14:paraId="590BA965" w14:textId="77777777" w:rsidR="00F92E58" w:rsidRPr="006327DE" w:rsidRDefault="00F7431A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3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,69</m:t>
          </m:r>
        </m:oMath>
      </m:oMathPara>
    </w:p>
    <w:p w14:paraId="2F6E62BB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38CE6E02" w14:textId="77777777" w:rsidR="00F92E58" w:rsidRPr="006327DE" w:rsidRDefault="00F92E5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,69 ∙2,856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,69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,85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534</m:t>
          </m:r>
        </m:oMath>
      </m:oMathPara>
    </w:p>
    <w:p w14:paraId="625F26E7" w14:textId="77777777" w:rsidR="00C8269B" w:rsidRPr="006327DE" w:rsidRDefault="00C8269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7764667F" w14:textId="77777777" w:rsidR="00A54F09" w:rsidRDefault="00A54F09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61BD1CA2" w14:textId="77777777" w:rsidR="0086430C" w:rsidRPr="00A54F09" w:rsidRDefault="0086430C" w:rsidP="00A54F09">
      <w:pPr>
        <w:pStyle w:val="af4"/>
        <w:numPr>
          <w:ilvl w:val="0"/>
          <w:numId w:val="16"/>
        </w:numPr>
        <w:spacing w:line="360" w:lineRule="auto"/>
        <w:jc w:val="center"/>
        <w:rPr>
          <w:b/>
          <w:sz w:val="28"/>
          <w:szCs w:val="28"/>
        </w:rPr>
      </w:pPr>
      <w:r w:rsidRPr="00A54F09">
        <w:rPr>
          <w:b/>
          <w:sz w:val="28"/>
          <w:szCs w:val="28"/>
        </w:rPr>
        <w:lastRenderedPageBreak/>
        <w:t>Анализ посадок</w:t>
      </w:r>
    </w:p>
    <w:p w14:paraId="2F004E7D" w14:textId="77777777" w:rsidR="00CA588F" w:rsidRPr="006327DE" w:rsidRDefault="00CA588F" w:rsidP="0096177F">
      <w:pPr>
        <w:spacing w:after="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садки назначаем в соответствии с указаниями, данными [2.С.  </w:t>
      </w:r>
      <w:proofErr w:type="gramStart"/>
      <w:r w:rsidRPr="006327DE">
        <w:rPr>
          <w:rFonts w:ascii="Times New Roman" w:hAnsi="Times New Roman"/>
          <w:sz w:val="28"/>
          <w:szCs w:val="28"/>
        </w:rPr>
        <w:t>263].Посадка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зубчатого колеса на вал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400" w:dyaOrig="660" w14:anchorId="3B1D77A4">
          <v:shape id="_x0000_i1211" type="#_x0000_t75" style="width:19.8pt;height:34.2pt" o:ole="">
            <v:imagedata r:id="rId309" o:title=""/>
          </v:shape>
          <o:OLEObject Type="Embed" ProgID="Equation.DSMT4" ShapeID="_x0000_i1211" DrawAspect="Content" ObjectID="_1702153056" r:id="rId310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5347-82. Посадка стакана под подшипники качения в корпус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440" w:dyaOrig="680" w14:anchorId="7483977B">
          <v:shape id="_x0000_i1212" type="#_x0000_t75" style="width:22.2pt;height:34.2pt" o:ole="">
            <v:imagedata r:id="rId311" o:title=""/>
          </v:shape>
          <o:OLEObject Type="Embed" ProgID="Equation.DSMT4" ShapeID="_x0000_i1212" DrawAspect="Content" ObjectID="_1702153057" r:id="rId312"/>
        </w:object>
      </w:r>
      <w:r w:rsidRPr="006327DE">
        <w:rPr>
          <w:rFonts w:ascii="Times New Roman" w:hAnsi="Times New Roman"/>
          <w:sz w:val="28"/>
          <w:szCs w:val="28"/>
        </w:rPr>
        <w:t xml:space="preserve">. Шейки валов под подшипники выполняем с отклонением вал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. Отклонения в корпусе под наружные кольца по </w:t>
      </w:r>
      <w:r w:rsidRPr="006327DE">
        <w:rPr>
          <w:rFonts w:ascii="Times New Roman" w:hAnsi="Times New Roman"/>
          <w:i/>
          <w:sz w:val="28"/>
          <w:szCs w:val="28"/>
        </w:rPr>
        <w:t>Н7</w:t>
      </w:r>
      <w:r w:rsidRPr="006327DE">
        <w:rPr>
          <w:rFonts w:ascii="Times New Roman" w:hAnsi="Times New Roman"/>
          <w:sz w:val="28"/>
          <w:szCs w:val="28"/>
        </w:rPr>
        <w:t xml:space="preserve">. Распорная втулка на быстроходном валу </w:t>
      </w:r>
      <w:r w:rsidRPr="006327DE">
        <w:rPr>
          <w:rFonts w:ascii="Times New Roman" w:hAnsi="Times New Roman"/>
          <w:i/>
          <w:sz w:val="28"/>
          <w:szCs w:val="28"/>
        </w:rPr>
        <w:t>Н7/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i/>
          <w:sz w:val="28"/>
          <w:szCs w:val="28"/>
        </w:rPr>
        <w:t xml:space="preserve">6. </w:t>
      </w:r>
      <w:r w:rsidRPr="006327DE">
        <w:rPr>
          <w:rFonts w:ascii="Times New Roman" w:hAnsi="Times New Roman"/>
          <w:sz w:val="28"/>
          <w:szCs w:val="28"/>
        </w:rPr>
        <w:t>Остальные посадки назначаем в соответствии с указаниями [2.С.  263].</w:t>
      </w:r>
    </w:p>
    <w:p w14:paraId="39CFF0DF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p w14:paraId="79585E38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Выбор сорта масла</w:t>
      </w:r>
    </w:p>
    <w:p w14:paraId="4E2387E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ывание элементов передач производится окунанием зубчатого колеса в масло, заливаемое внутрь корпуса до уровня, обеспечивающего погружение цилиндрического колеса примерно на  (0,5…5)</w:t>
      </w:r>
      <w:r w:rsidRPr="006327DE">
        <w:rPr>
          <w:szCs w:val="28"/>
          <w:lang w:val="en-US"/>
        </w:rPr>
        <w:t>m</w:t>
      </w:r>
      <w:r w:rsidRPr="006327DE">
        <w:rPr>
          <w:szCs w:val="28"/>
        </w:rPr>
        <w:t xml:space="preserve"> соответственно нижнему и верхнему уровням смазки, но не менее 10 мм. Расстояние от поверхности колеса до дна ванны не меньше двухкратной толщины стенки корпуса. [4,с.53]</w:t>
      </w:r>
    </w:p>
    <w:p w14:paraId="4422530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Объем масляной ванны </w:t>
      </w:r>
      <w:r w:rsidRPr="006327DE">
        <w:rPr>
          <w:i/>
          <w:szCs w:val="28"/>
          <w:lang w:val="en-US"/>
        </w:rPr>
        <w:t>V</w:t>
      </w:r>
      <w:r w:rsidRPr="006327DE">
        <w:rPr>
          <w:szCs w:val="28"/>
        </w:rPr>
        <w:t xml:space="preserve"> определяем из расчета 0,25 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на 1 кВт передаваемой </w:t>
      </w:r>
      <w:proofErr w:type="gramStart"/>
      <w:r w:rsidRPr="006327DE">
        <w:rPr>
          <w:szCs w:val="28"/>
        </w:rPr>
        <w:t>мощности:</w:t>
      </w:r>
      <w:r w:rsidRPr="006327DE">
        <w:rPr>
          <w:i/>
          <w:szCs w:val="28"/>
          <w:lang w:val="en-US"/>
        </w:rPr>
        <w:t>V</w:t>
      </w:r>
      <w:proofErr w:type="gramEnd"/>
      <w:r w:rsidRPr="006327DE">
        <w:rPr>
          <w:i/>
          <w:szCs w:val="28"/>
        </w:rPr>
        <w:t>=</w:t>
      </w:r>
      <w:r w:rsidRPr="006327DE">
        <w:rPr>
          <w:szCs w:val="28"/>
        </w:rPr>
        <w:t>0,25</w:t>
      </w:r>
      <w:r w:rsidRPr="006327DE">
        <w:rPr>
          <w:szCs w:val="28"/>
          <w:lang w:val="en-US"/>
        </w:rPr>
        <w:sym w:font="Symbol" w:char="F0D7"/>
      </w:r>
      <w:r w:rsidR="00A94C2C" w:rsidRPr="006327DE">
        <w:rPr>
          <w:szCs w:val="28"/>
        </w:rPr>
        <w:t>11</w:t>
      </w:r>
      <w:r w:rsidRPr="006327DE">
        <w:rPr>
          <w:szCs w:val="28"/>
        </w:rPr>
        <w:sym w:font="Symbol" w:char="F0BB"/>
      </w:r>
      <w:r w:rsidR="00A94C2C" w:rsidRPr="006327DE">
        <w:rPr>
          <w:szCs w:val="28"/>
        </w:rPr>
        <w:t>2,75</w:t>
      </w:r>
      <w:r w:rsidRPr="006327DE">
        <w:rPr>
          <w:szCs w:val="28"/>
        </w:rPr>
        <w:t>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[1,с.321]</w:t>
      </w:r>
    </w:p>
    <w:p w14:paraId="73D9369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Устанавливаем вязкость масла для ванн зубчатых редукторов.[4,табл.51]</w:t>
      </w:r>
    </w:p>
    <w:p w14:paraId="6F11593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При контактных напряжениях </w:t>
      </w:r>
      <w:r w:rsidRPr="006327DE">
        <w:rPr>
          <w:szCs w:val="28"/>
        </w:rPr>
        <w:sym w:font="Symbol" w:char="F073"/>
      </w:r>
      <w:r w:rsidRPr="006327DE">
        <w:rPr>
          <w:i/>
          <w:szCs w:val="28"/>
          <w:vertAlign w:val="subscript"/>
        </w:rPr>
        <w:t>Н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393</w:t>
      </w:r>
      <w:r w:rsidRPr="006327DE">
        <w:rPr>
          <w:szCs w:val="28"/>
        </w:rPr>
        <w:t xml:space="preserve">МПа и скорости </w:t>
      </w:r>
      <w:r w:rsidRPr="006327DE">
        <w:rPr>
          <w:i/>
          <w:szCs w:val="28"/>
          <w:lang w:val="en-US"/>
        </w:rPr>
        <w:t>v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2,53</w:t>
      </w:r>
      <w:r w:rsidRPr="006327DE">
        <w:rPr>
          <w:szCs w:val="28"/>
        </w:rPr>
        <w:t xml:space="preserve"> м/с рекомендуемая вязкость масла должна быть примерно равна</w:t>
      </w:r>
      <w:r w:rsidRPr="006327DE">
        <w:rPr>
          <w:szCs w:val="28"/>
        </w:rPr>
        <w:sym w:font="Symbol" w:char="F0D7"/>
      </w:r>
      <w:r w:rsidRPr="006327DE">
        <w:rPr>
          <w:szCs w:val="28"/>
        </w:rPr>
        <w:sym w:font="Symbol" w:char="F06E"/>
      </w:r>
      <w:r w:rsidRPr="006327DE">
        <w:rPr>
          <w:szCs w:val="28"/>
          <w:vertAlign w:val="subscript"/>
        </w:rPr>
        <w:t>50</w:t>
      </w:r>
      <w:r w:rsidRPr="006327DE">
        <w:rPr>
          <w:szCs w:val="28"/>
        </w:rPr>
        <w:t>=28 мм</w:t>
      </w:r>
      <w:r w:rsidRPr="006327DE">
        <w:rPr>
          <w:szCs w:val="28"/>
          <w:vertAlign w:val="superscript"/>
        </w:rPr>
        <w:t>2</w:t>
      </w:r>
      <w:r w:rsidRPr="006327DE">
        <w:rPr>
          <w:szCs w:val="28"/>
        </w:rPr>
        <w:t>/с. Принимаем масло индустриальное И-30А (ГОСТ 20799-75) [</w:t>
      </w:r>
      <w:proofErr w:type="gramStart"/>
      <w:r w:rsidRPr="006327DE">
        <w:rPr>
          <w:szCs w:val="28"/>
        </w:rPr>
        <w:t>1,табл.</w:t>
      </w:r>
      <w:proofErr w:type="gramEnd"/>
      <w:r w:rsidRPr="006327DE">
        <w:rPr>
          <w:szCs w:val="28"/>
        </w:rPr>
        <w:t>10-10]</w:t>
      </w:r>
    </w:p>
    <w:p w14:paraId="07994D29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колеса производится этим же маслом при разбрызгивании его зубчатой передачей.</w:t>
      </w:r>
    </w:p>
    <w:p w14:paraId="1F31C2D6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шестерни производится пластичным смазочным материалом – Литол-24 (ГОСТ 21150-87). [1,табл.9.14]</w:t>
      </w:r>
    </w:p>
    <w:p w14:paraId="530C5446" w14:textId="77777777" w:rsidR="00D25BDB" w:rsidRPr="006327DE" w:rsidRDefault="00D25BDB" w:rsidP="0096177F">
      <w:pPr>
        <w:pStyle w:val="af2"/>
        <w:spacing w:line="360" w:lineRule="auto"/>
        <w:jc w:val="both"/>
        <w:rPr>
          <w:bCs/>
          <w:iCs/>
          <w:caps/>
          <w:szCs w:val="28"/>
        </w:rPr>
      </w:pPr>
      <w:r w:rsidRPr="006327DE">
        <w:rPr>
          <w:szCs w:val="28"/>
        </w:rPr>
        <w:t>Свободное пространство внутри подшипникового узла заполняют на 1/3 объема пластичной мазью</w:t>
      </w:r>
      <w:r w:rsidR="00A63E70" w:rsidRPr="006327DE">
        <w:rPr>
          <w:szCs w:val="28"/>
        </w:rPr>
        <w:t>.</w:t>
      </w:r>
    </w:p>
    <w:p w14:paraId="1B09D4AD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5" w:name="_Toc227133213"/>
      <w:r>
        <w:rPr>
          <w:rFonts w:ascii="Times New Roman" w:hAnsi="Times New Roman"/>
          <w:sz w:val="28"/>
          <w:szCs w:val="28"/>
        </w:rPr>
        <w:br w:type="page"/>
      </w:r>
    </w:p>
    <w:bookmarkEnd w:id="5"/>
    <w:p w14:paraId="6330C3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Сборка редуктора</w:t>
      </w:r>
    </w:p>
    <w:p w14:paraId="60BA40AB" w14:textId="77777777" w:rsidR="004531F1" w:rsidRPr="006327DE" w:rsidRDefault="004531F1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Перед сборкой внутреннюю полость корпуса редуктора тщательно очищают и покрывают маслостойкой краской.</w:t>
      </w:r>
    </w:p>
    <w:p w14:paraId="644FDA1A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борку производят в соответствии со сборочным чертежом редуктора, начиная с узлов валов:</w:t>
      </w:r>
    </w:p>
    <w:p w14:paraId="666F0C8E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 ведущий </w:t>
      </w:r>
      <w:proofErr w:type="spellStart"/>
      <w:r w:rsidRPr="006327DE">
        <w:rPr>
          <w:rFonts w:ascii="Times New Roman" w:hAnsi="Times New Roman"/>
          <w:sz w:val="28"/>
          <w:szCs w:val="28"/>
        </w:rPr>
        <w:t>вал</w:t>
      </w:r>
      <w:r w:rsidR="00022863" w:rsidRPr="006327DE">
        <w:rPr>
          <w:rFonts w:ascii="Times New Roman" w:hAnsi="Times New Roman"/>
          <w:sz w:val="28"/>
          <w:szCs w:val="28"/>
        </w:rPr>
        <w:t>поз</w:t>
      </w:r>
      <w:proofErr w:type="spellEnd"/>
      <w:r w:rsidR="00022863" w:rsidRPr="006327DE">
        <w:rPr>
          <w:rFonts w:ascii="Times New Roman" w:hAnsi="Times New Roman"/>
          <w:sz w:val="28"/>
          <w:szCs w:val="28"/>
        </w:rPr>
        <w:t>. 4</w:t>
      </w:r>
      <w:r w:rsidRPr="006327DE">
        <w:rPr>
          <w:rFonts w:ascii="Times New Roman" w:hAnsi="Times New Roman"/>
          <w:sz w:val="28"/>
          <w:szCs w:val="28"/>
        </w:rPr>
        <w:t xml:space="preserve"> насаж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6</w:t>
      </w:r>
      <w:r w:rsidRPr="006327DE">
        <w:rPr>
          <w:rFonts w:ascii="Times New Roman" w:hAnsi="Times New Roman"/>
          <w:sz w:val="28"/>
          <w:szCs w:val="28"/>
        </w:rPr>
        <w:t xml:space="preserve">, предварительно нагретые в масле до 80 – 100 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proofErr w:type="gramStart"/>
      <w:r w:rsidRPr="006327DE">
        <w:rPr>
          <w:rFonts w:ascii="Times New Roman" w:hAnsi="Times New Roman"/>
          <w:sz w:val="28"/>
          <w:szCs w:val="28"/>
        </w:rPr>
        <w:t>С;в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ведомый вал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1</w:t>
      </w:r>
      <w:r w:rsidRPr="006327DE">
        <w:rPr>
          <w:rFonts w:ascii="Times New Roman" w:hAnsi="Times New Roman"/>
          <w:sz w:val="28"/>
          <w:szCs w:val="28"/>
        </w:rPr>
        <w:t xml:space="preserve"> и напрессовывают зубчатое колесо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6</w:t>
      </w:r>
      <w:r w:rsidRPr="006327DE">
        <w:rPr>
          <w:rFonts w:ascii="Times New Roman" w:hAnsi="Times New Roman"/>
          <w:sz w:val="28"/>
          <w:szCs w:val="28"/>
        </w:rPr>
        <w:t xml:space="preserve"> до упора в бурт вала; затем надевают распорную втулку и устанавл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7</w:t>
      </w:r>
      <w:r w:rsidRPr="006327DE">
        <w:rPr>
          <w:rFonts w:ascii="Times New Roman" w:hAnsi="Times New Roman"/>
          <w:sz w:val="28"/>
          <w:szCs w:val="28"/>
        </w:rPr>
        <w:t>, предварительно нагретые в масле.</w:t>
      </w:r>
    </w:p>
    <w:p w14:paraId="4D41A01E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е валы укладывают в основание корпуса редуктор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2</w:t>
      </w:r>
      <w:r w:rsidRPr="006327DE">
        <w:rPr>
          <w:rFonts w:ascii="Times New Roman" w:hAnsi="Times New Roman"/>
          <w:sz w:val="28"/>
          <w:szCs w:val="28"/>
        </w:rPr>
        <w:t xml:space="preserve"> и надевают крышку корпус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1</w:t>
      </w:r>
      <w:r w:rsidRPr="006327DE">
        <w:rPr>
          <w:rFonts w:ascii="Times New Roman" w:hAnsi="Times New Roman"/>
          <w:sz w:val="28"/>
          <w:szCs w:val="28"/>
        </w:rPr>
        <w:t xml:space="preserve">, покрывая предварительно поверхности стыка крышки и корпуса спиртовым лаком. Для центровки устанавливают крышку на </w:t>
      </w:r>
      <w:r w:rsidR="00022863" w:rsidRPr="006327DE">
        <w:rPr>
          <w:rFonts w:ascii="Times New Roman" w:hAnsi="Times New Roman"/>
          <w:sz w:val="28"/>
          <w:szCs w:val="28"/>
        </w:rPr>
        <w:t>корпус с помощью двух цилиндрических</w:t>
      </w:r>
      <w:r w:rsidRPr="006327DE">
        <w:rPr>
          <w:rFonts w:ascii="Times New Roman" w:hAnsi="Times New Roman"/>
          <w:sz w:val="28"/>
          <w:szCs w:val="28"/>
        </w:rPr>
        <w:t xml:space="preserve"> штифт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3</w:t>
      </w:r>
      <w:r w:rsidRPr="006327DE">
        <w:rPr>
          <w:rFonts w:ascii="Times New Roman" w:hAnsi="Times New Roman"/>
          <w:sz w:val="28"/>
          <w:szCs w:val="28"/>
        </w:rPr>
        <w:t xml:space="preserve">; затягивают </w:t>
      </w:r>
      <w:r w:rsidR="00022863" w:rsidRPr="006327DE">
        <w:rPr>
          <w:rFonts w:ascii="Times New Roman" w:hAnsi="Times New Roman"/>
          <w:sz w:val="28"/>
          <w:szCs w:val="28"/>
        </w:rPr>
        <w:t>винты</w:t>
      </w:r>
      <w:r w:rsidRPr="006327DE">
        <w:rPr>
          <w:rFonts w:ascii="Times New Roman" w:hAnsi="Times New Roman"/>
          <w:sz w:val="28"/>
          <w:szCs w:val="28"/>
        </w:rPr>
        <w:t>, крепящие крышку к корпусу.</w:t>
      </w:r>
    </w:p>
    <w:p w14:paraId="69A8746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сле этого в подшипниковые камеры закладывают пластичную смазку, ставят крышки подшипник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7,8,9,10</w:t>
      </w:r>
      <w:r w:rsidRPr="006327DE">
        <w:rPr>
          <w:rFonts w:ascii="Times New Roman" w:hAnsi="Times New Roman"/>
          <w:sz w:val="28"/>
          <w:szCs w:val="28"/>
        </w:rPr>
        <w:t xml:space="preserve"> с комплектом металлических прокладок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17,18</w:t>
      </w:r>
      <w:r w:rsidRPr="006327DE">
        <w:rPr>
          <w:rFonts w:ascii="Times New Roman" w:hAnsi="Times New Roman"/>
          <w:sz w:val="28"/>
          <w:szCs w:val="28"/>
        </w:rPr>
        <w:t xml:space="preserve"> для регулировки.</w:t>
      </w:r>
    </w:p>
    <w:p w14:paraId="7E8603D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еред постановкой сквозных крышек </w:t>
      </w:r>
      <w:r w:rsidR="00AF4973" w:rsidRPr="006327DE">
        <w:rPr>
          <w:rFonts w:ascii="Times New Roman" w:hAnsi="Times New Roman"/>
          <w:sz w:val="28"/>
          <w:szCs w:val="28"/>
        </w:rPr>
        <w:t>в них закладывают манжетные уплотнен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4,25</w:t>
      </w:r>
      <w:r w:rsidR="00AF4973" w:rsidRPr="006327DE">
        <w:rPr>
          <w:rFonts w:ascii="Times New Roman" w:hAnsi="Times New Roman"/>
          <w:sz w:val="28"/>
          <w:szCs w:val="28"/>
        </w:rPr>
        <w:t xml:space="preserve">. </w:t>
      </w:r>
      <w:r w:rsidRPr="006327DE">
        <w:rPr>
          <w:rFonts w:ascii="Times New Roman" w:hAnsi="Times New Roman"/>
          <w:sz w:val="28"/>
          <w:szCs w:val="28"/>
        </w:rPr>
        <w:t xml:space="preserve"> Проверяют проворачиванием валов</w:t>
      </w:r>
      <w:r w:rsidR="00AF4973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 xml:space="preserve"> отсутствие заклинивания подшипников (валы должны проворачиваться от руки) и закрепляют крышки болтами.</w:t>
      </w:r>
    </w:p>
    <w:p w14:paraId="764DE49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алее на конец ведомого вал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</w:t>
      </w:r>
      <w:r w:rsidRPr="006327DE">
        <w:rPr>
          <w:rFonts w:ascii="Times New Roman" w:hAnsi="Times New Roman"/>
          <w:sz w:val="28"/>
          <w:szCs w:val="28"/>
        </w:rPr>
        <w:t xml:space="preserve"> в шпоночную канавку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2</w:t>
      </w:r>
      <w:r w:rsidRPr="006327DE">
        <w:rPr>
          <w:rFonts w:ascii="Times New Roman" w:hAnsi="Times New Roman"/>
          <w:sz w:val="28"/>
          <w:szCs w:val="28"/>
        </w:rPr>
        <w:t>, устанавливают звездочку и закрепляют ее</w:t>
      </w:r>
      <w:r w:rsidR="00AF4973" w:rsidRPr="006327DE">
        <w:rPr>
          <w:rFonts w:ascii="Times New Roman" w:hAnsi="Times New Roman"/>
          <w:sz w:val="28"/>
          <w:szCs w:val="28"/>
        </w:rPr>
        <w:t>.</w:t>
      </w:r>
    </w:p>
    <w:p w14:paraId="2548139C" w14:textId="77777777" w:rsidR="00F359A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Затем ввертывают </w:t>
      </w:r>
      <w:r w:rsidR="00AF4973" w:rsidRPr="006327DE">
        <w:rPr>
          <w:rFonts w:ascii="Times New Roman" w:hAnsi="Times New Roman"/>
          <w:sz w:val="28"/>
          <w:szCs w:val="28"/>
        </w:rPr>
        <w:t xml:space="preserve">пробку </w:t>
      </w:r>
      <w:proofErr w:type="spellStart"/>
      <w:r w:rsidRPr="006327DE">
        <w:rPr>
          <w:rFonts w:ascii="Times New Roman" w:hAnsi="Times New Roman"/>
          <w:sz w:val="28"/>
          <w:szCs w:val="28"/>
        </w:rPr>
        <w:t>маслоспускног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отверст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4</w:t>
      </w:r>
      <w:r w:rsidRPr="006327DE">
        <w:rPr>
          <w:rFonts w:ascii="Times New Roman" w:hAnsi="Times New Roman"/>
          <w:sz w:val="28"/>
          <w:szCs w:val="28"/>
        </w:rPr>
        <w:t xml:space="preserve"> с </w:t>
      </w:r>
      <w:proofErr w:type="spellStart"/>
      <w:proofErr w:type="gramStart"/>
      <w:r w:rsidRPr="006327DE">
        <w:rPr>
          <w:rFonts w:ascii="Times New Roman" w:hAnsi="Times New Roman"/>
          <w:sz w:val="28"/>
          <w:szCs w:val="28"/>
        </w:rPr>
        <w:t>прокладк</w:t>
      </w:r>
      <w:r w:rsidR="00AF4973" w:rsidRPr="006327DE">
        <w:rPr>
          <w:rFonts w:ascii="Times New Roman" w:hAnsi="Times New Roman"/>
          <w:sz w:val="28"/>
          <w:szCs w:val="28"/>
        </w:rPr>
        <w:t>ой</w:t>
      </w:r>
      <w:r w:rsidRPr="006327DE">
        <w:rPr>
          <w:rFonts w:ascii="Times New Roman" w:hAnsi="Times New Roman"/>
          <w:sz w:val="28"/>
          <w:szCs w:val="28"/>
        </w:rPr>
        <w:t>.Заливают</w:t>
      </w:r>
      <w:proofErr w:type="spellEnd"/>
      <w:proofErr w:type="gramEnd"/>
      <w:r w:rsidRPr="006327DE">
        <w:rPr>
          <w:rFonts w:ascii="Times New Roman" w:hAnsi="Times New Roman"/>
          <w:sz w:val="28"/>
          <w:szCs w:val="28"/>
        </w:rPr>
        <w:t xml:space="preserve"> в корпус масло и закрывают смотровое отверстие крышкой </w:t>
      </w:r>
      <w:r w:rsidR="00022863" w:rsidRPr="006327DE">
        <w:rPr>
          <w:rFonts w:ascii="Times New Roman" w:hAnsi="Times New Roman"/>
          <w:sz w:val="28"/>
          <w:szCs w:val="28"/>
        </w:rPr>
        <w:t>поз. 1</w:t>
      </w:r>
      <w:r w:rsidRPr="006327DE">
        <w:rPr>
          <w:rFonts w:ascii="Times New Roman" w:hAnsi="Times New Roman"/>
          <w:sz w:val="28"/>
          <w:szCs w:val="28"/>
        </w:rPr>
        <w:t>с прокладкой из технического картона; закрепляют крышку болтами.</w:t>
      </w:r>
    </w:p>
    <w:p w14:paraId="5925008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й редуктор обкатывают и подвергают испытанию на стенде по программе, устанавливаемой техническими условиями.</w:t>
      </w:r>
    </w:p>
    <w:p w14:paraId="7B92A929" w14:textId="77777777" w:rsidR="00D25BDB" w:rsidRPr="00E90F7F" w:rsidRDefault="00B67377" w:rsidP="00A54F09">
      <w:pPr>
        <w:pStyle w:val="2"/>
        <w:spacing w:before="0" w:line="360" w:lineRule="auto"/>
        <w:ind w:left="720"/>
        <w:rPr>
          <w:rFonts w:ascii="Times New Roman" w:hAnsi="Times New Roman"/>
          <w:szCs w:val="28"/>
        </w:rPr>
      </w:pPr>
      <w:bookmarkStart w:id="6" w:name="_Toc227133214"/>
      <w:r w:rsidRPr="006327DE">
        <w:rPr>
          <w:rFonts w:ascii="Times New Roman" w:hAnsi="Times New Roman"/>
          <w:szCs w:val="28"/>
        </w:rPr>
        <w:lastRenderedPageBreak/>
        <w:t>З</w:t>
      </w:r>
      <w:r w:rsidR="00FB013D" w:rsidRPr="006327DE">
        <w:rPr>
          <w:rFonts w:ascii="Times New Roman" w:hAnsi="Times New Roman"/>
          <w:szCs w:val="28"/>
        </w:rPr>
        <w:t>аключение</w:t>
      </w:r>
      <w:bookmarkEnd w:id="6"/>
    </w:p>
    <w:p w14:paraId="447093D6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ходе выполнения курсового проекта я научил</w:t>
      </w:r>
      <w:r w:rsidR="00A94C2C" w:rsidRPr="006327DE">
        <w:rPr>
          <w:noProof/>
          <w:szCs w:val="28"/>
        </w:rPr>
        <w:t>ся</w:t>
      </w:r>
      <w:r w:rsidRPr="006327DE">
        <w:rPr>
          <w:noProof/>
          <w:szCs w:val="28"/>
        </w:rPr>
        <w:t xml:space="preserve"> основам конструкторского дела, приобрел навыки и знания правил, методов проектирования, на примере проектирования цилиндрическ</w:t>
      </w:r>
      <w:r w:rsidR="00F359A1" w:rsidRPr="006327DE">
        <w:rPr>
          <w:noProof/>
          <w:szCs w:val="28"/>
        </w:rPr>
        <w:t>ого одноступенчатого редуктроа</w:t>
      </w:r>
      <w:r w:rsidRPr="006327DE">
        <w:rPr>
          <w:noProof/>
          <w:szCs w:val="28"/>
        </w:rPr>
        <w:t>.</w:t>
      </w:r>
    </w:p>
    <w:p w14:paraId="2DE46205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Подводя результаты нужно сказать, что расчеты передач по таким критериям, как металлоемкость, габаритные размеры, технологичность изготовления, экономические показатели и конечно компоновка привода дает возможность принять оптимальное решение при выборе типа редуктора.</w:t>
      </w:r>
    </w:p>
    <w:p w14:paraId="2D911529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результате приобретенные навыки и опыт проектиравания механизмов обшего назначения станет базой для выполнения курсовых проектов по специальным дисциплинам и дипломному проекту.</w:t>
      </w:r>
    </w:p>
    <w:p w14:paraId="31E59A57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7" w:name="_Toc227133215"/>
      <w:r>
        <w:rPr>
          <w:rFonts w:ascii="Times New Roman" w:hAnsi="Times New Roman"/>
          <w:sz w:val="28"/>
          <w:szCs w:val="28"/>
        </w:rPr>
        <w:br w:type="page"/>
      </w:r>
    </w:p>
    <w:p w14:paraId="505ECA48" w14:textId="77777777" w:rsidR="00BB7C31" w:rsidRPr="006327DE" w:rsidRDefault="00BB7C31" w:rsidP="00A54F09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/>
          <w:b/>
          <w:bCs/>
          <w:sz w:val="28"/>
          <w:szCs w:val="28"/>
        </w:rPr>
      </w:pPr>
      <w:r w:rsidRPr="006327DE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Список используемой литературы:</w:t>
      </w:r>
      <w:bookmarkEnd w:id="7"/>
    </w:p>
    <w:p w14:paraId="5F82FB5B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ернавский С.А. Курсовое проектирование деталей машин. М.: Машиностроение, 1988.- 416 с.</w:t>
      </w:r>
    </w:p>
    <w:p w14:paraId="3EF1ABAC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Шейнблит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А.Е. Курсовое проектирование деталей машин. Калининград: </w:t>
      </w:r>
      <w:proofErr w:type="spellStart"/>
      <w:r w:rsidRPr="006327DE">
        <w:rPr>
          <w:rFonts w:ascii="Times New Roman" w:hAnsi="Times New Roman"/>
          <w:sz w:val="28"/>
          <w:szCs w:val="28"/>
        </w:rPr>
        <w:t>Янтар</w:t>
      </w:r>
      <w:proofErr w:type="spellEnd"/>
      <w:r w:rsidRPr="006327DE">
        <w:rPr>
          <w:rFonts w:ascii="Times New Roman" w:hAnsi="Times New Roman"/>
          <w:sz w:val="28"/>
          <w:szCs w:val="28"/>
        </w:rPr>
        <w:t>. сказ, 1999г. – 454с.</w:t>
      </w:r>
    </w:p>
    <w:p w14:paraId="5853C89D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Конструирование узлов и деталей машин: учебное пособие для вузов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7– 455 с.</w:t>
      </w:r>
    </w:p>
    <w:p w14:paraId="214414CA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Лустне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.Е. Детали машин: учебное пособие М.Е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стен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Могилев: Белорус.-Рос. Ун-т, 2018. – 240 с.</w:t>
      </w:r>
    </w:p>
    <w:p w14:paraId="4BDE567C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унаев П.В. Конструирование узлов и деталей машин: учебное пособие для студ.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>. Учеб. Заведений / П.Ф. Дунаев, О.П. Леликов. – 11-е изд., стер. – М.: Издательский центр «Академия», 2008. –496 с.</w:t>
      </w:r>
    </w:p>
    <w:p w14:paraId="2BA8A95E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Детали машин. Проектирование: Справочное </w:t>
      </w:r>
      <w:proofErr w:type="spellStart"/>
      <w:r w:rsidRPr="006327DE">
        <w:rPr>
          <w:rFonts w:ascii="Times New Roman" w:hAnsi="Times New Roman"/>
          <w:sz w:val="28"/>
          <w:szCs w:val="28"/>
        </w:rPr>
        <w:t>учебн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етодическое пособие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5– 309 с.</w:t>
      </w:r>
    </w:p>
    <w:p w14:paraId="00763838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Н.А. Техническая механика, часть 2. Сопротивление материалов, детали машин. Учебное пособие / Н.А. </w:t>
      </w: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, А.Н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цко</w:t>
      </w:r>
      <w:proofErr w:type="spellEnd"/>
      <w:r w:rsidRPr="006327DE">
        <w:rPr>
          <w:rFonts w:ascii="Times New Roman" w:hAnsi="Times New Roman"/>
          <w:sz w:val="28"/>
          <w:szCs w:val="28"/>
        </w:rPr>
        <w:t>, Д.А. Бартенев СПб</w:t>
      </w:r>
      <w:proofErr w:type="gramStart"/>
      <w:r w:rsidRPr="006327DE">
        <w:rPr>
          <w:rFonts w:ascii="Times New Roman" w:hAnsi="Times New Roman"/>
          <w:sz w:val="28"/>
          <w:szCs w:val="28"/>
        </w:rPr>
        <w:t>. :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д-во СПБГТИ(ТУ), 2010-493 с.</w:t>
      </w:r>
    </w:p>
    <w:sectPr w:rsidR="00BB7C31" w:rsidRPr="006327DE" w:rsidSect="004305D1">
      <w:headerReference w:type="default" r:id="rId313"/>
      <w:pgSz w:w="11906" w:h="16838"/>
      <w:pgMar w:top="567" w:right="850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CD3677" w14:textId="77777777" w:rsidR="00F7431A" w:rsidRDefault="00F7431A" w:rsidP="00BB7C31">
      <w:pPr>
        <w:spacing w:after="0" w:line="240" w:lineRule="auto"/>
      </w:pPr>
      <w:r>
        <w:separator/>
      </w:r>
    </w:p>
  </w:endnote>
  <w:endnote w:type="continuationSeparator" w:id="0">
    <w:p w14:paraId="4170A08F" w14:textId="77777777" w:rsidR="00F7431A" w:rsidRDefault="00F7431A" w:rsidP="00BB7C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charset w:val="CC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lowerC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BCBB5B" w14:textId="77777777" w:rsidR="00F7431A" w:rsidRDefault="00F7431A" w:rsidP="00BB7C31">
      <w:pPr>
        <w:spacing w:after="0" w:line="240" w:lineRule="auto"/>
      </w:pPr>
      <w:r>
        <w:separator/>
      </w:r>
    </w:p>
  </w:footnote>
  <w:footnote w:type="continuationSeparator" w:id="0">
    <w:p w14:paraId="55DE2C92" w14:textId="77777777" w:rsidR="00F7431A" w:rsidRDefault="00F7431A" w:rsidP="00BB7C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0223744"/>
      <w:docPartObj>
        <w:docPartGallery w:val="Page Numbers (Top of Page)"/>
        <w:docPartUnique/>
      </w:docPartObj>
    </w:sdtPr>
    <w:sdtEndPr/>
    <w:sdtContent>
      <w:p w14:paraId="714A55A2" w14:textId="77777777" w:rsidR="00613969" w:rsidRDefault="00613969">
        <w:pPr>
          <w:pStyle w:val="af5"/>
          <w:jc w:val="center"/>
        </w:pPr>
        <w:r>
          <w:rPr>
            <w:noProof/>
            <w:lang w:eastAsia="ru-RU"/>
          </w:rPr>
          <mc:AlternateContent>
            <mc:Choice Requires="wpg">
              <w:drawing>
                <wp:anchor distT="0" distB="0" distL="114300" distR="114300" simplePos="0" relativeHeight="251671552" behindDoc="1" locked="0" layoutInCell="0" allowOverlap="1" wp14:anchorId="70523089" wp14:editId="1C1CDF79">
                  <wp:simplePos x="0" y="0"/>
                  <wp:positionH relativeFrom="page">
                    <wp:posOffset>360045</wp:posOffset>
                  </wp:positionH>
                  <wp:positionV relativeFrom="page">
                    <wp:posOffset>180340</wp:posOffset>
                  </wp:positionV>
                  <wp:extent cx="7020560" cy="10332085"/>
                  <wp:effectExtent l="17145" t="18415" r="20320" b="22225"/>
                  <wp:wrapNone/>
                  <wp:docPr id="22" name="Group 4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020560" cy="10332085"/>
                            <a:chOff x="567" y="284"/>
                            <a:chExt cx="11056" cy="16271"/>
                          </a:xfrm>
                        </wpg:grpSpPr>
                        <wpg:grpSp>
                          <wpg:cNvPr id="23" name="Group 414"/>
                          <wpg:cNvGrpSpPr>
                            <a:grpSpLocks/>
                          </wpg:cNvGrpSpPr>
                          <wpg:grpSpPr bwMode="auto">
                            <a:xfrm>
                              <a:off x="567" y="8552"/>
                              <a:ext cx="561" cy="8003"/>
                              <a:chOff x="3194" y="6929"/>
                              <a:chExt cx="561" cy="8155"/>
                            </a:xfrm>
                          </wpg:grpSpPr>
                          <wpg:grpSp>
                            <wpg:cNvPr id="24" name="Group 4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94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25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101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подп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6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CF4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7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95C9DC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Взам. инв. №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8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E279D3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дубл.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9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70DE9B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4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72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31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8154C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2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D3D1A5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3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D85184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4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E71211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5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15BD6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284"/>
                              <a:ext cx="10488" cy="16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" name="Group 428"/>
                          <wpg:cNvGrpSpPr>
                            <a:grpSpLocks/>
                          </wpg:cNvGrpSpPr>
                          <wpg:grpSpPr bwMode="auto">
                            <a:xfrm>
                              <a:off x="1134" y="15717"/>
                              <a:ext cx="10489" cy="837"/>
                              <a:chOff x="1140" y="12894"/>
                              <a:chExt cx="10489" cy="853"/>
                            </a:xfrm>
                          </wpg:grpSpPr>
                          <wps:wsp>
                            <wps:cNvPr id="38" name="Rectangle 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40" y="12894"/>
                                <a:ext cx="10488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9" name="Group 4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43" y="12894"/>
                                <a:ext cx="10486" cy="853"/>
                                <a:chOff x="989" y="11410"/>
                                <a:chExt cx="10486" cy="853"/>
                              </a:xfrm>
                            </wpg:grpSpPr>
                            <wpg:grpSp>
                              <wpg:cNvPr id="40" name="Group 4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08" y="11410"/>
                                  <a:ext cx="567" cy="853"/>
                                  <a:chOff x="9096" y="9973"/>
                                  <a:chExt cx="851" cy="853"/>
                                </a:xfrm>
                              </wpg:grpSpPr>
                              <wps:wsp>
                                <wps:cNvPr id="41" name="Text Box 4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6" y="9973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ED1A51" w14:textId="77777777" w:rsidR="00613969" w:rsidRDefault="00613969" w:rsidP="00617860">
                                      <w:pPr>
                                        <w:pStyle w:val="af7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4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7" y="10259"/>
                                    <a:ext cx="850" cy="5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56F4EE" w14:textId="77777777" w:rsidR="00613969" w:rsidRDefault="00613969" w:rsidP="00617860">
                                      <w:pPr>
                                        <w:pStyle w:val="af7"/>
                                        <w:spacing w:before="120"/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begin"/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instrText xml:space="preserve"> PAGE  \* MERGEFORMAT </w:instrTex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separate"/>
                                      </w:r>
                                      <w:r w:rsidR="00A54F09">
                                        <w:rPr>
                                          <w:sz w:val="22"/>
                                          <w:lang w:val="en-US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end"/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2" y="11413"/>
                                  <a:ext cx="6236" cy="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E4D631" w14:textId="77777777" w:rsidR="00613969" w:rsidRDefault="00613969" w:rsidP="00617860">
                                    <w:pPr>
                                      <w:pStyle w:val="af7"/>
                                      <w:spacing w:before="160"/>
                                      <w:rPr>
                                        <w:noProof w:val="0"/>
                                        <w:sz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g:grpSp>
                              <wpg:cNvPr id="44" name="Group 4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9" y="11413"/>
                                  <a:ext cx="3683" cy="850"/>
                                  <a:chOff x="1248" y="9691"/>
                                  <a:chExt cx="3683" cy="861"/>
                                </a:xfrm>
                              </wpg:grpSpPr>
                              <wpg:grpSp>
                                <wpg:cNvPr id="45" name="Group 4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10272"/>
                                    <a:ext cx="3682" cy="280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46" name="Text Box 4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51CC232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7" name="Text Box 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E0DFE90" w14:textId="77777777" w:rsidR="00613969" w:rsidRDefault="00613969" w:rsidP="00617860">
                                        <w:pPr>
                                          <w:pStyle w:val="af7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8" name="Text Box 4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2C7EB9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44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DFCCBCA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50" name="Text Box 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5A8005E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1" name="Group 4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9691"/>
                                    <a:ext cx="3683" cy="581"/>
                                    <a:chOff x="3033" y="9482"/>
                                    <a:chExt cx="3683" cy="581"/>
                                  </a:xfrm>
                                </wpg:grpSpPr>
                                <wpg:grpSp>
                                  <wpg:cNvPr id="52" name="Group 4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34" y="9492"/>
                                      <a:ext cx="3682" cy="561"/>
                                      <a:chOff x="1240" y="9793"/>
                                      <a:chExt cx="3685" cy="568"/>
                                    </a:xfrm>
                                  </wpg:grpSpPr>
                                  <wpg:grpSp>
                                    <wpg:cNvPr id="53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10078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54" name="Text Box 4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AD9800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5" name="Text Box 44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BA2482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6" name="Text Box 44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7FD85B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7" name="Text Box 44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3650FBE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8" name="Text Box 44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4C829EF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" name="Group 45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9793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256" name="Text Box 4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8798515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7" name="Text Box 4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C1D5DD7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8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E268F16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9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BA36690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0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802368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61" name="Line 4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99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2" name="Line 4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33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3" name="Line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15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4" name="Line 4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48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5" name="Line 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0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6" name="Line 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96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0523089" id="Group 413" o:spid="_x0000_s1083" style="position:absolute;left:0;text-align:left;margin-left:28.35pt;margin-top:14.2pt;width:552.8pt;height:813.55pt;z-index:-251644928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" o:allowincell="f">
                  <v:group id="Group 414" o:spid="_x0000_s1084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415" o:spid="_x0000_s1085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86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D101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подп</w:t>
                              </w:r>
                            </w:p>
                          </w:txbxContent>
                        </v:textbox>
                      </v:shape>
                      <v:shape id="Text Box 417" o:spid="_x0000_s1087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BCF4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  <v:shape id="Text Box 418" o:spid="_x0000_s1088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5495C9DC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Взам. инв. №</w:t>
                              </w:r>
                            </w:p>
                          </w:txbxContent>
                        </v:textbox>
                      </v:shape>
                      <v:shape id="Text Box 419" o:spid="_x0000_s1089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" strokeweight="2.25pt">
                        <v:textbox style="layout-flow:vertical;mso-layout-flow-alt:bottom-to-top" inset=".5mm,.3mm,.5mm,.3mm">
                          <w:txbxContent>
                            <w:p w14:paraId="41E279D3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дубл.</w:t>
                              </w:r>
                            </w:p>
                          </w:txbxContent>
                        </v:textbox>
                      </v:shape>
                      <v:shape id="Text Box 420" o:spid="_x0000_s1090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A70DE9B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</v:group>
                    <v:group id="Group 421" o:spid="_x0000_s1091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 id="Text Box 422" o:spid="_x0000_s1092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D8154C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3" o:spid="_x0000_s1093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22D3D1A5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4" o:spid="_x0000_s1094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0D85184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5" o:spid="_x0000_s1095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7E71211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6" o:spid="_x0000_s1096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615BD6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</v:group>
                  </v:group>
                  <v:rect id="Rectangle 427" o:spid="_x0000_s1097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" strokeweight="2.25pt"/>
                  <v:group id="Group 428" o:spid="_x0000_s1098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<v:rect id="Rectangle 429" o:spid="_x0000_s1099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" strokeweight="2.25pt"/>
                    <v:group id="Group 430" o:spid="_x0000_s1100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431" o:spid="_x0000_s1101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shape id="Text Box 432" o:spid="_x0000_s1102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" strokeweight="2.25pt">
                          <v:textbox inset=".5mm,.3mm,.5mm,.3mm">
                            <w:txbxContent>
                              <w:p w14:paraId="0CED1A51" w14:textId="77777777" w:rsidR="00613969" w:rsidRDefault="00613969" w:rsidP="00617860">
                                <w:pPr>
                                  <w:pStyle w:val="af7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</w:t>
                                </w:r>
                              </w:p>
                            </w:txbxContent>
                          </v:textbox>
                        </v:shape>
                        <v:shape id="Text Box 433" o:spid="_x0000_s1103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" strokeweight="2.25pt">
                          <v:textbox inset=".5mm,.3mm,.5mm,.3mm">
                            <w:txbxContent>
                              <w:p w14:paraId="3E56F4EE" w14:textId="77777777" w:rsidR="00613969" w:rsidRDefault="00613969" w:rsidP="00617860">
                                <w:pPr>
                                  <w:pStyle w:val="af7"/>
                                  <w:spacing w:before="120"/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</w:pP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instrText xml:space="preserve"> PAGE  \* MERGEFORMAT </w:instrTex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separate"/>
                                </w:r>
                                <w:r w:rsidR="00A54F09">
                                  <w:rPr>
                                    <w:sz w:val="22"/>
                                    <w:lang w:val="en-US"/>
                                  </w:rPr>
                                  <w:t>34</w: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end"/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04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" strokeweight="2.25pt">
                        <v:textbox inset=".5mm,.3mm,.5mm,.3mm">
                          <w:txbxContent>
                            <w:p w14:paraId="60E4D631" w14:textId="77777777" w:rsidR="00613969" w:rsidRDefault="00613969" w:rsidP="00617860">
                              <w:pPr>
                                <w:pStyle w:val="af7"/>
                                <w:spacing w:before="160"/>
                                <w:rPr>
                                  <w:noProof w:val="0"/>
                                  <w:sz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435" o:spid="_x0000_s1105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<v:group id="Group 436" o:spid="_x0000_s1106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<v:shape id="Text Box 437" o:spid="_x0000_s1107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251CC232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438" o:spid="_x0000_s1108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0E0DFE90" w14:textId="77777777" w:rsidR="00613969" w:rsidRDefault="00613969" w:rsidP="00617860">
                                  <w:pPr>
                                    <w:pStyle w:val="af7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439" o:spid="_x0000_s1109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6E2C7EB9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0" o:spid="_x0000_s1110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" strokeweight="2.25pt">
                            <v:textbox inset=".5mm,.3mm,.5mm,.3mm">
                              <w:txbxContent>
                                <w:p w14:paraId="5DFCCBCA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1" o:spid="_x0000_s1111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45A8005E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42" o:spid="_x0000_s1112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  <v:group id="Group 443" o:spid="_x0000_s1113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<v:group id="Group 444" o:spid="_x0000_s1114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<v:shape id="Text Box 445" o:spid="_x0000_s1115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2AD9800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6" o:spid="_x0000_s1116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BA2482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7" o:spid="_x0000_s1117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" strokeweight="1pt">
                                <v:textbox inset=".5mm,.3mm,.5mm,.3mm">
                                  <w:txbxContent>
                                    <w:p w14:paraId="37FD85B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8" o:spid="_x0000_s1118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63650FBE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9" o:spid="_x0000_s1119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74C829EF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450" o:spid="_x0000_s1120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<v:shape id="Text Box 451" o:spid="_x0000_s112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8798515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2" o:spid="_x0000_s112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czBxQAAANwAAAAPAAAAZHJzL2Rvd25yZXYueG1sRI9BawIx&#10;FITvBf9DeIK3mrhgK6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nMczB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2C1D5DD7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3" o:spid="_x0000_s112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E268F16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4" o:spid="_x0000_s112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v0oxQAAANwAAAAPAAAAZHJzL2Rvd25yZXYueG1sRI9BawIx&#10;FITvBf9DeIK3mrhgsa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54v0o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6BA36690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5" o:spid="_x0000_s112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802368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Line 456" o:spid="_x0000_s1126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ugz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" strokeweight="2.25pt"/>
                          <v:line id="Line 457" o:spid="_x0000_s1127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" strokeweight="2.25pt"/>
                          <v:line id="Line 458" o:spid="_x0000_s1128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" strokeweight="2.25pt"/>
                          <v:line id="Line 459" o:spid="_x0000_s1129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Uur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zmGTzPxCMgVw8AAAD//wMAUEsBAi0AFAAGAAgAAAAhANvh9svuAAAAhQEAABMAAAAAAAAAAAAA&#10;AAAAAAAAAFtDb250ZW50X1R5cGVzXS54bWxQSwECLQAUAAYACAAAACEAWvQsW78AAAAVAQAACwAA&#10;AAAAAAAAAAAAAAAfAQAAX3JlbHMvLnJlbHNQSwECLQAUAAYACAAAACEALuFLq8MAAADcAAAADwAA&#10;AAAAAAAAAAAAAAAHAgAAZHJzL2Rvd25yZXYueG1sUEsFBgAAAAADAAMAtwAAAPcCAAAAAA==&#10;" strokeweight="2.25pt"/>
                          <v:line id="Line 460" o:spid="_x0000_s1130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e4w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" strokeweight="2.25pt"/>
                          <v:line id="Line 461" o:spid="_x0000_s1131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BH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1gm6bweyYeAZn/AAAA//8DAFBLAQItABQABgAIAAAAIQDb4fbL7gAAAIUBAAATAAAAAAAAAAAA&#10;AAAAAAAAAABbQ29udGVudF9UeXBlc10ueG1sUEsBAi0AFAAGAAgAAAAhAFr0LFu/AAAAFQEAAAsA&#10;AAAAAAAAAAAAAAAAHwEAAF9yZWxzLy5yZWxzUEsBAi0AFAAGAAgAAAAhALF/cEfEAAAA3AAAAA8A&#10;AAAAAAAAAAAAAAAABwIAAGRycy9kb3ducmV2LnhtbFBLBQYAAAAAAwADALcAAAD4AgAAAAA=&#10;" strokeweight="2.25pt"/>
                        </v:group>
                      </v:group>
                    </v:group>
                  </v:group>
                  <w10:wrap anchorx="page" anchory="page"/>
                </v:group>
              </w:pict>
            </mc:Fallback>
          </mc:AlternateContent>
        </w:r>
      </w:p>
    </w:sdtContent>
  </w:sdt>
  <w:p w14:paraId="4BC40942" w14:textId="77777777" w:rsidR="00613969" w:rsidRDefault="00613969">
    <w:pPr>
      <w:pStyle w:val="af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B3C1E"/>
    <w:multiLevelType w:val="hybridMultilevel"/>
    <w:tmpl w:val="9848993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D135A"/>
    <w:multiLevelType w:val="hybridMultilevel"/>
    <w:tmpl w:val="C4CA356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0A4A675A"/>
    <w:multiLevelType w:val="hybridMultilevel"/>
    <w:tmpl w:val="CF3E35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54715"/>
    <w:multiLevelType w:val="hybridMultilevel"/>
    <w:tmpl w:val="826A91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170AB3"/>
    <w:multiLevelType w:val="hybridMultilevel"/>
    <w:tmpl w:val="9842A810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D2078EF"/>
    <w:multiLevelType w:val="hybridMultilevel"/>
    <w:tmpl w:val="BD7CD0D2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 w15:restartNumberingAfterBreak="0">
    <w:nsid w:val="2EE847F2"/>
    <w:multiLevelType w:val="hybridMultilevel"/>
    <w:tmpl w:val="0890D29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333540A4"/>
    <w:multiLevelType w:val="hybridMultilevel"/>
    <w:tmpl w:val="2A36CDDC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3C9555FF"/>
    <w:multiLevelType w:val="singleLevel"/>
    <w:tmpl w:val="E19A7900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9" w15:restartNumberingAfterBreak="0">
    <w:nsid w:val="41C55FD5"/>
    <w:multiLevelType w:val="hybridMultilevel"/>
    <w:tmpl w:val="FE62BA9A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0" w15:restartNumberingAfterBreak="0">
    <w:nsid w:val="470D0D11"/>
    <w:multiLevelType w:val="hybridMultilevel"/>
    <w:tmpl w:val="4D4CE5B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48982E9C"/>
    <w:multiLevelType w:val="hybridMultilevel"/>
    <w:tmpl w:val="8FA06A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70B75"/>
    <w:multiLevelType w:val="hybridMultilevel"/>
    <w:tmpl w:val="73E0D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BD53AF"/>
    <w:multiLevelType w:val="hybridMultilevel"/>
    <w:tmpl w:val="B874AD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8ED2984"/>
    <w:multiLevelType w:val="hybridMultilevel"/>
    <w:tmpl w:val="77C65DE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6B817476"/>
    <w:multiLevelType w:val="hybridMultilevel"/>
    <w:tmpl w:val="03BC80EA"/>
    <w:lvl w:ilvl="0" w:tplc="9A44ADE6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 w15:restartNumberingAfterBreak="0">
    <w:nsid w:val="6EAC1654"/>
    <w:multiLevelType w:val="hybridMultilevel"/>
    <w:tmpl w:val="EEACC372"/>
    <w:lvl w:ilvl="0" w:tplc="24449684">
      <w:start w:val="2"/>
      <w:numFmt w:val="decimal"/>
      <w:lvlText w:val="%1."/>
      <w:lvlJc w:val="left"/>
      <w:pPr>
        <w:tabs>
          <w:tab w:val="num" w:pos="4188"/>
        </w:tabs>
        <w:ind w:left="41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908"/>
        </w:tabs>
        <w:ind w:left="49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628"/>
        </w:tabs>
        <w:ind w:left="56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348"/>
        </w:tabs>
        <w:ind w:left="63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068"/>
        </w:tabs>
        <w:ind w:left="70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788"/>
        </w:tabs>
        <w:ind w:left="77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508"/>
        </w:tabs>
        <w:ind w:left="85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228"/>
        </w:tabs>
        <w:ind w:left="92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948"/>
        </w:tabs>
        <w:ind w:left="9948" w:hanging="180"/>
      </w:pPr>
    </w:lvl>
  </w:abstractNum>
  <w:abstractNum w:abstractNumId="17" w15:restartNumberingAfterBreak="0">
    <w:nsid w:val="7B4563D4"/>
    <w:multiLevelType w:val="hybridMultilevel"/>
    <w:tmpl w:val="EB187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D91776"/>
    <w:multiLevelType w:val="hybridMultilevel"/>
    <w:tmpl w:val="9D9854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7"/>
  </w:num>
  <w:num w:numId="5">
    <w:abstractNumId w:val="8"/>
  </w:num>
  <w:num w:numId="6">
    <w:abstractNumId w:val="16"/>
  </w:num>
  <w:num w:numId="7">
    <w:abstractNumId w:val="7"/>
  </w:num>
  <w:num w:numId="8">
    <w:abstractNumId w:val="9"/>
  </w:num>
  <w:num w:numId="9">
    <w:abstractNumId w:val="14"/>
  </w:num>
  <w:num w:numId="10">
    <w:abstractNumId w:val="4"/>
  </w:num>
  <w:num w:numId="11">
    <w:abstractNumId w:val="1"/>
  </w:num>
  <w:num w:numId="12">
    <w:abstractNumId w:val="10"/>
  </w:num>
  <w:num w:numId="13">
    <w:abstractNumId w:val="5"/>
  </w:num>
  <w:num w:numId="14">
    <w:abstractNumId w:val="6"/>
  </w:num>
  <w:num w:numId="15">
    <w:abstractNumId w:val="2"/>
  </w:num>
  <w:num w:numId="16">
    <w:abstractNumId w:val="0"/>
  </w:num>
  <w:num w:numId="17">
    <w:abstractNumId w:val="12"/>
  </w:num>
  <w:num w:numId="18">
    <w:abstractNumId w:val="1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213"/>
    <w:rsid w:val="00005552"/>
    <w:rsid w:val="00006EEF"/>
    <w:rsid w:val="00022863"/>
    <w:rsid w:val="000362BA"/>
    <w:rsid w:val="00040A3B"/>
    <w:rsid w:val="00040B76"/>
    <w:rsid w:val="000421E1"/>
    <w:rsid w:val="0005662B"/>
    <w:rsid w:val="00062BB8"/>
    <w:rsid w:val="0007039B"/>
    <w:rsid w:val="00076AF4"/>
    <w:rsid w:val="000818D0"/>
    <w:rsid w:val="00094A73"/>
    <w:rsid w:val="000A1BAE"/>
    <w:rsid w:val="000A4E5A"/>
    <w:rsid w:val="000A7388"/>
    <w:rsid w:val="000B4173"/>
    <w:rsid w:val="000B7E42"/>
    <w:rsid w:val="000C42A8"/>
    <w:rsid w:val="000C4D39"/>
    <w:rsid w:val="000C6596"/>
    <w:rsid w:val="000D13B6"/>
    <w:rsid w:val="000E7448"/>
    <w:rsid w:val="0012342D"/>
    <w:rsid w:val="00123DF7"/>
    <w:rsid w:val="00124734"/>
    <w:rsid w:val="00130BA2"/>
    <w:rsid w:val="0014653B"/>
    <w:rsid w:val="001505AC"/>
    <w:rsid w:val="00150A38"/>
    <w:rsid w:val="001837A2"/>
    <w:rsid w:val="00186CD0"/>
    <w:rsid w:val="0019037A"/>
    <w:rsid w:val="001A4BAA"/>
    <w:rsid w:val="001A56AB"/>
    <w:rsid w:val="001A6D88"/>
    <w:rsid w:val="001B5AF8"/>
    <w:rsid w:val="001C289A"/>
    <w:rsid w:val="001D618B"/>
    <w:rsid w:val="001E0430"/>
    <w:rsid w:val="001F207A"/>
    <w:rsid w:val="001F21C5"/>
    <w:rsid w:val="00202168"/>
    <w:rsid w:val="00204FA4"/>
    <w:rsid w:val="00217268"/>
    <w:rsid w:val="00220388"/>
    <w:rsid w:val="002208E2"/>
    <w:rsid w:val="002265F2"/>
    <w:rsid w:val="00231B43"/>
    <w:rsid w:val="0023600C"/>
    <w:rsid w:val="00237769"/>
    <w:rsid w:val="00247FE4"/>
    <w:rsid w:val="00253092"/>
    <w:rsid w:val="00256BFD"/>
    <w:rsid w:val="00262916"/>
    <w:rsid w:val="00265BC0"/>
    <w:rsid w:val="00272579"/>
    <w:rsid w:val="002753D9"/>
    <w:rsid w:val="002832D5"/>
    <w:rsid w:val="00283BDA"/>
    <w:rsid w:val="00287036"/>
    <w:rsid w:val="002B2932"/>
    <w:rsid w:val="002B6782"/>
    <w:rsid w:val="002C3275"/>
    <w:rsid w:val="002C7A43"/>
    <w:rsid w:val="002D18E3"/>
    <w:rsid w:val="002D492F"/>
    <w:rsid w:val="002D5E62"/>
    <w:rsid w:val="002D73BE"/>
    <w:rsid w:val="002F0C03"/>
    <w:rsid w:val="00304136"/>
    <w:rsid w:val="003128FD"/>
    <w:rsid w:val="00323BFE"/>
    <w:rsid w:val="00330500"/>
    <w:rsid w:val="00330F10"/>
    <w:rsid w:val="00335F76"/>
    <w:rsid w:val="00335FBA"/>
    <w:rsid w:val="00354760"/>
    <w:rsid w:val="00376017"/>
    <w:rsid w:val="003A03F2"/>
    <w:rsid w:val="003A1883"/>
    <w:rsid w:val="003A6D39"/>
    <w:rsid w:val="003A7F32"/>
    <w:rsid w:val="003D7D2E"/>
    <w:rsid w:val="003E70F7"/>
    <w:rsid w:val="003F40A4"/>
    <w:rsid w:val="00400A62"/>
    <w:rsid w:val="00412428"/>
    <w:rsid w:val="004129AA"/>
    <w:rsid w:val="0041704C"/>
    <w:rsid w:val="00417E22"/>
    <w:rsid w:val="00423A87"/>
    <w:rsid w:val="004305D1"/>
    <w:rsid w:val="0043153B"/>
    <w:rsid w:val="004337E5"/>
    <w:rsid w:val="00434546"/>
    <w:rsid w:val="00434B2D"/>
    <w:rsid w:val="00452E96"/>
    <w:rsid w:val="004531F1"/>
    <w:rsid w:val="004769E3"/>
    <w:rsid w:val="00482F42"/>
    <w:rsid w:val="004A15D9"/>
    <w:rsid w:val="004A1DE5"/>
    <w:rsid w:val="004A7742"/>
    <w:rsid w:val="004B0058"/>
    <w:rsid w:val="004C614D"/>
    <w:rsid w:val="004C68B5"/>
    <w:rsid w:val="004C71BB"/>
    <w:rsid w:val="004E4693"/>
    <w:rsid w:val="004F0FD1"/>
    <w:rsid w:val="004F23A3"/>
    <w:rsid w:val="004F2E7C"/>
    <w:rsid w:val="004F7D24"/>
    <w:rsid w:val="00535A39"/>
    <w:rsid w:val="00537988"/>
    <w:rsid w:val="005456EB"/>
    <w:rsid w:val="00564F2C"/>
    <w:rsid w:val="00565C28"/>
    <w:rsid w:val="005725EA"/>
    <w:rsid w:val="00573637"/>
    <w:rsid w:val="0058384B"/>
    <w:rsid w:val="00590DDB"/>
    <w:rsid w:val="00592579"/>
    <w:rsid w:val="00592976"/>
    <w:rsid w:val="005943F0"/>
    <w:rsid w:val="005A2354"/>
    <w:rsid w:val="005B4431"/>
    <w:rsid w:val="005B53CB"/>
    <w:rsid w:val="005C2B72"/>
    <w:rsid w:val="005E0B1E"/>
    <w:rsid w:val="005F0665"/>
    <w:rsid w:val="005F62F2"/>
    <w:rsid w:val="00601E8E"/>
    <w:rsid w:val="00606EA9"/>
    <w:rsid w:val="00606F44"/>
    <w:rsid w:val="00613969"/>
    <w:rsid w:val="00617860"/>
    <w:rsid w:val="00624CB7"/>
    <w:rsid w:val="006327DE"/>
    <w:rsid w:val="00632AAE"/>
    <w:rsid w:val="0065127D"/>
    <w:rsid w:val="00651684"/>
    <w:rsid w:val="00663A28"/>
    <w:rsid w:val="00664462"/>
    <w:rsid w:val="006673A1"/>
    <w:rsid w:val="00684DE3"/>
    <w:rsid w:val="00690292"/>
    <w:rsid w:val="006976F8"/>
    <w:rsid w:val="006A1760"/>
    <w:rsid w:val="006C354C"/>
    <w:rsid w:val="006C3896"/>
    <w:rsid w:val="006E1A92"/>
    <w:rsid w:val="006E240F"/>
    <w:rsid w:val="006F32A1"/>
    <w:rsid w:val="007024CE"/>
    <w:rsid w:val="007115D5"/>
    <w:rsid w:val="007127B9"/>
    <w:rsid w:val="007548CC"/>
    <w:rsid w:val="00762302"/>
    <w:rsid w:val="00765EF6"/>
    <w:rsid w:val="007660A0"/>
    <w:rsid w:val="007D165B"/>
    <w:rsid w:val="007E52CF"/>
    <w:rsid w:val="00802CCC"/>
    <w:rsid w:val="00811B37"/>
    <w:rsid w:val="008228CD"/>
    <w:rsid w:val="00823C62"/>
    <w:rsid w:val="008376AC"/>
    <w:rsid w:val="00840FFD"/>
    <w:rsid w:val="008433FB"/>
    <w:rsid w:val="0085012F"/>
    <w:rsid w:val="0085616A"/>
    <w:rsid w:val="00856DDD"/>
    <w:rsid w:val="0086430C"/>
    <w:rsid w:val="008837E6"/>
    <w:rsid w:val="00885838"/>
    <w:rsid w:val="00886C35"/>
    <w:rsid w:val="008900BA"/>
    <w:rsid w:val="00892B78"/>
    <w:rsid w:val="0089327A"/>
    <w:rsid w:val="008A215C"/>
    <w:rsid w:val="008A5663"/>
    <w:rsid w:val="008A58E2"/>
    <w:rsid w:val="008A6E74"/>
    <w:rsid w:val="008B1434"/>
    <w:rsid w:val="008C094A"/>
    <w:rsid w:val="008D514E"/>
    <w:rsid w:val="008F58D0"/>
    <w:rsid w:val="00902C22"/>
    <w:rsid w:val="00904A6C"/>
    <w:rsid w:val="0091193D"/>
    <w:rsid w:val="0091283D"/>
    <w:rsid w:val="00944E87"/>
    <w:rsid w:val="00954225"/>
    <w:rsid w:val="009544EF"/>
    <w:rsid w:val="0096177F"/>
    <w:rsid w:val="00973B9E"/>
    <w:rsid w:val="00984F91"/>
    <w:rsid w:val="00991D03"/>
    <w:rsid w:val="00997AB8"/>
    <w:rsid w:val="009D19D5"/>
    <w:rsid w:val="009D44A8"/>
    <w:rsid w:val="009E352E"/>
    <w:rsid w:val="009E3600"/>
    <w:rsid w:val="009E384A"/>
    <w:rsid w:val="009E3BD9"/>
    <w:rsid w:val="009F1877"/>
    <w:rsid w:val="009F43C8"/>
    <w:rsid w:val="00A05C20"/>
    <w:rsid w:val="00A07933"/>
    <w:rsid w:val="00A173CF"/>
    <w:rsid w:val="00A22615"/>
    <w:rsid w:val="00A2530D"/>
    <w:rsid w:val="00A30B81"/>
    <w:rsid w:val="00A50114"/>
    <w:rsid w:val="00A54F09"/>
    <w:rsid w:val="00A61BAA"/>
    <w:rsid w:val="00A63E70"/>
    <w:rsid w:val="00A67860"/>
    <w:rsid w:val="00A81D7E"/>
    <w:rsid w:val="00A82AC4"/>
    <w:rsid w:val="00A83562"/>
    <w:rsid w:val="00A94C2C"/>
    <w:rsid w:val="00A958E9"/>
    <w:rsid w:val="00AA69D7"/>
    <w:rsid w:val="00AB0243"/>
    <w:rsid w:val="00AC62A6"/>
    <w:rsid w:val="00AD6F59"/>
    <w:rsid w:val="00AE4213"/>
    <w:rsid w:val="00AF45F6"/>
    <w:rsid w:val="00AF4973"/>
    <w:rsid w:val="00AF6C46"/>
    <w:rsid w:val="00B05FD5"/>
    <w:rsid w:val="00B20CDE"/>
    <w:rsid w:val="00B506CA"/>
    <w:rsid w:val="00B54542"/>
    <w:rsid w:val="00B55F55"/>
    <w:rsid w:val="00B60E6B"/>
    <w:rsid w:val="00B64256"/>
    <w:rsid w:val="00B67377"/>
    <w:rsid w:val="00B67C77"/>
    <w:rsid w:val="00B80B9D"/>
    <w:rsid w:val="00B8347B"/>
    <w:rsid w:val="00B95D42"/>
    <w:rsid w:val="00BA0500"/>
    <w:rsid w:val="00BA084C"/>
    <w:rsid w:val="00BA0B55"/>
    <w:rsid w:val="00BA69CF"/>
    <w:rsid w:val="00BB133C"/>
    <w:rsid w:val="00BB7C31"/>
    <w:rsid w:val="00BD4853"/>
    <w:rsid w:val="00BF1665"/>
    <w:rsid w:val="00BF345B"/>
    <w:rsid w:val="00C01A57"/>
    <w:rsid w:val="00C2439D"/>
    <w:rsid w:val="00C24B8D"/>
    <w:rsid w:val="00C31696"/>
    <w:rsid w:val="00C333F3"/>
    <w:rsid w:val="00C40F2F"/>
    <w:rsid w:val="00C51F57"/>
    <w:rsid w:val="00C70022"/>
    <w:rsid w:val="00C77B17"/>
    <w:rsid w:val="00C8269B"/>
    <w:rsid w:val="00CA03F5"/>
    <w:rsid w:val="00CA588F"/>
    <w:rsid w:val="00CC269B"/>
    <w:rsid w:val="00CD2414"/>
    <w:rsid w:val="00CE21EE"/>
    <w:rsid w:val="00CE610C"/>
    <w:rsid w:val="00CE7CAD"/>
    <w:rsid w:val="00CF319C"/>
    <w:rsid w:val="00CF38CF"/>
    <w:rsid w:val="00CF3D0E"/>
    <w:rsid w:val="00CF4F5C"/>
    <w:rsid w:val="00D03A1A"/>
    <w:rsid w:val="00D064C2"/>
    <w:rsid w:val="00D10934"/>
    <w:rsid w:val="00D25BDB"/>
    <w:rsid w:val="00D46C84"/>
    <w:rsid w:val="00D72A0A"/>
    <w:rsid w:val="00D81677"/>
    <w:rsid w:val="00D82063"/>
    <w:rsid w:val="00D939F0"/>
    <w:rsid w:val="00DA2884"/>
    <w:rsid w:val="00DB7C25"/>
    <w:rsid w:val="00DD6F69"/>
    <w:rsid w:val="00DD7891"/>
    <w:rsid w:val="00DE4C78"/>
    <w:rsid w:val="00DF5BFA"/>
    <w:rsid w:val="00E032C2"/>
    <w:rsid w:val="00E07BE8"/>
    <w:rsid w:val="00E13E64"/>
    <w:rsid w:val="00E3522F"/>
    <w:rsid w:val="00E43354"/>
    <w:rsid w:val="00E704BE"/>
    <w:rsid w:val="00E734E4"/>
    <w:rsid w:val="00E90F7F"/>
    <w:rsid w:val="00E93D43"/>
    <w:rsid w:val="00EB486F"/>
    <w:rsid w:val="00EB7823"/>
    <w:rsid w:val="00EC25C5"/>
    <w:rsid w:val="00EC6EFF"/>
    <w:rsid w:val="00ED2D1D"/>
    <w:rsid w:val="00ED6996"/>
    <w:rsid w:val="00EF3B6D"/>
    <w:rsid w:val="00EF5ACF"/>
    <w:rsid w:val="00F0266D"/>
    <w:rsid w:val="00F055E7"/>
    <w:rsid w:val="00F146D5"/>
    <w:rsid w:val="00F24108"/>
    <w:rsid w:val="00F258DD"/>
    <w:rsid w:val="00F27B7E"/>
    <w:rsid w:val="00F359A1"/>
    <w:rsid w:val="00F4275C"/>
    <w:rsid w:val="00F47371"/>
    <w:rsid w:val="00F5209D"/>
    <w:rsid w:val="00F533F4"/>
    <w:rsid w:val="00F62206"/>
    <w:rsid w:val="00F63785"/>
    <w:rsid w:val="00F65877"/>
    <w:rsid w:val="00F7431A"/>
    <w:rsid w:val="00F84D91"/>
    <w:rsid w:val="00F85BBE"/>
    <w:rsid w:val="00F9293F"/>
    <w:rsid w:val="00F92E58"/>
    <w:rsid w:val="00F95C8D"/>
    <w:rsid w:val="00F97D0A"/>
    <w:rsid w:val="00FA2790"/>
    <w:rsid w:val="00FB013D"/>
    <w:rsid w:val="00FB0AAF"/>
    <w:rsid w:val="00FB4428"/>
    <w:rsid w:val="00FB4635"/>
    <w:rsid w:val="00FB62E9"/>
    <w:rsid w:val="00FC404D"/>
    <w:rsid w:val="00FD7F0A"/>
    <w:rsid w:val="00FE6C1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20C0E9"/>
  <w15:docId w15:val="{DD7FF3AF-E999-48EB-92D9-C2D323C60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213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E4213"/>
    <w:pPr>
      <w:keepNext/>
      <w:spacing w:after="0" w:line="360" w:lineRule="auto"/>
      <w:jc w:val="right"/>
      <w:outlineLvl w:val="0"/>
    </w:pPr>
    <w:rPr>
      <w:rFonts w:ascii="Times New Roman" w:eastAsia="Times New Roman" w:hAnsi="Times New Roman"/>
      <w:b/>
      <w:i/>
      <w:sz w:val="32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544EF"/>
    <w:pPr>
      <w:keepNext/>
      <w:keepLines/>
      <w:spacing w:before="200" w:after="0"/>
      <w:jc w:val="center"/>
      <w:outlineLvl w:val="1"/>
    </w:pPr>
    <w:rPr>
      <w:rFonts w:ascii="Cambria" w:eastAsia="Times New Roman" w:hAnsi="Cambria"/>
      <w:b/>
      <w:bCs/>
      <w:sz w:val="28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7377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1193D"/>
    <w:p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E4213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paragraph" w:customStyle="1" w:styleId="a3">
    <w:name w:val="Чертежный"/>
    <w:rsid w:val="00AE4213"/>
    <w:pPr>
      <w:jc w:val="both"/>
    </w:pPr>
    <w:rPr>
      <w:rFonts w:ascii="GOST type A" w:eastAsia="Times New Roman" w:hAnsi="GOST type A"/>
      <w:i/>
      <w:sz w:val="28"/>
      <w:lang w:val="uk-UA"/>
    </w:rPr>
  </w:style>
  <w:style w:type="paragraph" w:customStyle="1" w:styleId="11">
    <w:name w:val="Обычный1"/>
    <w:rsid w:val="00AE4213"/>
    <w:pPr>
      <w:widowControl w:val="0"/>
    </w:pPr>
    <w:rPr>
      <w:rFonts w:ascii="Times New Roman" w:eastAsia="Times New Roman" w:hAnsi="Times New Roman"/>
    </w:rPr>
  </w:style>
  <w:style w:type="paragraph" w:styleId="a4">
    <w:name w:val="Balloon Text"/>
    <w:basedOn w:val="a"/>
    <w:link w:val="a5"/>
    <w:uiPriority w:val="99"/>
    <w:semiHidden/>
    <w:unhideWhenUsed/>
    <w:rsid w:val="00AE4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AE4213"/>
    <w:rPr>
      <w:rFonts w:ascii="Tahoma" w:eastAsia="Calibri" w:hAnsi="Tahoma" w:cs="Tahoma"/>
      <w:sz w:val="16"/>
      <w:szCs w:val="16"/>
    </w:rPr>
  </w:style>
  <w:style w:type="paragraph" w:styleId="a6">
    <w:name w:val="Body Text Indent"/>
    <w:basedOn w:val="a"/>
    <w:link w:val="a7"/>
    <w:rsid w:val="00AE4213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link w:val="a6"/>
    <w:rsid w:val="00AE421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rsid w:val="00AE421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iPriority w:val="99"/>
    <w:unhideWhenUsed/>
    <w:rsid w:val="0007039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rsid w:val="0007039B"/>
    <w:rPr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"/>
    <w:semiHidden/>
    <w:rsid w:val="0091193D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paragraph" w:styleId="a9">
    <w:name w:val="caption"/>
    <w:basedOn w:val="a"/>
    <w:next w:val="a"/>
    <w:qFormat/>
    <w:rsid w:val="00AC62A6"/>
    <w:pPr>
      <w:spacing w:after="0" w:line="240" w:lineRule="auto"/>
      <w:jc w:val="center"/>
    </w:pPr>
    <w:rPr>
      <w:rFonts w:ascii="Courier New" w:eastAsia="Times New Roman" w:hAnsi="Courier New"/>
      <w:b/>
      <w:i/>
      <w:caps/>
      <w:sz w:val="28"/>
      <w:szCs w:val="20"/>
      <w:lang w:val="en-US" w:eastAsia="ru-RU"/>
    </w:rPr>
  </w:style>
  <w:style w:type="paragraph" w:styleId="23">
    <w:name w:val="Body Text 2"/>
    <w:basedOn w:val="a"/>
    <w:link w:val="24"/>
    <w:uiPriority w:val="99"/>
    <w:semiHidden/>
    <w:unhideWhenUsed/>
    <w:rsid w:val="00573637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573637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9544EF"/>
    <w:rPr>
      <w:rFonts w:ascii="Cambria" w:eastAsia="Times New Roman" w:hAnsi="Cambria" w:cs="Times New Roman"/>
      <w:b/>
      <w:bCs/>
      <w:sz w:val="28"/>
      <w:szCs w:val="26"/>
      <w:lang w:eastAsia="en-US"/>
    </w:rPr>
  </w:style>
  <w:style w:type="paragraph" w:styleId="aa">
    <w:name w:val="Subtitle"/>
    <w:basedOn w:val="a"/>
    <w:next w:val="a"/>
    <w:link w:val="ab"/>
    <w:uiPriority w:val="11"/>
    <w:qFormat/>
    <w:rsid w:val="009544EF"/>
    <w:pPr>
      <w:numPr>
        <w:ilvl w:val="1"/>
      </w:numPr>
      <w:jc w:val="center"/>
    </w:pPr>
    <w:rPr>
      <w:rFonts w:ascii="Cambria" w:eastAsia="Times New Roman" w:hAnsi="Cambria"/>
      <w:b/>
      <w:i/>
      <w:iCs/>
      <w:spacing w:val="15"/>
      <w:sz w:val="28"/>
      <w:szCs w:val="24"/>
    </w:rPr>
  </w:style>
  <w:style w:type="character" w:customStyle="1" w:styleId="ab">
    <w:name w:val="Подзаголовок Знак"/>
    <w:link w:val="aa"/>
    <w:uiPriority w:val="11"/>
    <w:rsid w:val="009544EF"/>
    <w:rPr>
      <w:rFonts w:ascii="Cambria" w:eastAsia="Times New Roman" w:hAnsi="Cambria" w:cs="Times New Roman"/>
      <w:b/>
      <w:i/>
      <w:iCs/>
      <w:spacing w:val="15"/>
      <w:sz w:val="28"/>
      <w:szCs w:val="24"/>
      <w:lang w:eastAsia="en-US"/>
    </w:rPr>
  </w:style>
  <w:style w:type="paragraph" w:styleId="ac">
    <w:name w:val="TOC Heading"/>
    <w:basedOn w:val="1"/>
    <w:next w:val="a"/>
    <w:uiPriority w:val="39"/>
    <w:semiHidden/>
    <w:unhideWhenUsed/>
    <w:qFormat/>
    <w:rsid w:val="009544EF"/>
    <w:pPr>
      <w:keepLines/>
      <w:spacing w:before="480" w:line="276" w:lineRule="auto"/>
      <w:jc w:val="left"/>
      <w:outlineLvl w:val="9"/>
    </w:pPr>
    <w:rPr>
      <w:rFonts w:ascii="Cambria" w:hAnsi="Cambria"/>
      <w:bCs/>
      <w:i w:val="0"/>
      <w:color w:val="365F91"/>
      <w:sz w:val="28"/>
      <w:szCs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qFormat/>
    <w:rsid w:val="009544EF"/>
    <w:pPr>
      <w:spacing w:after="100"/>
      <w:ind w:left="220"/>
    </w:pPr>
  </w:style>
  <w:style w:type="character" w:styleId="ad">
    <w:name w:val="Hyperlink"/>
    <w:uiPriority w:val="99"/>
    <w:unhideWhenUsed/>
    <w:rsid w:val="009544EF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unhideWhenUsed/>
    <w:qFormat/>
    <w:rsid w:val="009544EF"/>
    <w:pPr>
      <w:spacing w:after="100"/>
    </w:pPr>
    <w:rPr>
      <w:rFonts w:eastAsia="Times New Roman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9544EF"/>
    <w:pPr>
      <w:spacing w:after="100"/>
      <w:ind w:left="440"/>
    </w:pPr>
    <w:rPr>
      <w:rFonts w:eastAsia="Times New Roman"/>
    </w:rPr>
  </w:style>
  <w:style w:type="paragraph" w:styleId="ae">
    <w:name w:val="footer"/>
    <w:basedOn w:val="a"/>
    <w:link w:val="af"/>
    <w:rsid w:val="00D25B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">
    <w:name w:val="Нижний колонтитул Знак"/>
    <w:link w:val="ae"/>
    <w:rsid w:val="00D25BDB"/>
    <w:rPr>
      <w:rFonts w:ascii="Times New Roman" w:eastAsia="Times New Roman" w:hAnsi="Times New Roman"/>
      <w:sz w:val="28"/>
    </w:rPr>
  </w:style>
  <w:style w:type="character" w:customStyle="1" w:styleId="70">
    <w:name w:val="Заголовок 7 Знак"/>
    <w:link w:val="7"/>
    <w:uiPriority w:val="9"/>
    <w:semiHidden/>
    <w:rsid w:val="00B67377"/>
    <w:rPr>
      <w:rFonts w:ascii="Calibri" w:eastAsia="Times New Roman" w:hAnsi="Calibri" w:cs="Times New Roman"/>
      <w:sz w:val="24"/>
      <w:szCs w:val="24"/>
      <w:lang w:eastAsia="en-US"/>
    </w:rPr>
  </w:style>
  <w:style w:type="paragraph" w:styleId="af0">
    <w:name w:val="Body Text"/>
    <w:basedOn w:val="a"/>
    <w:link w:val="af1"/>
    <w:unhideWhenUsed/>
    <w:rsid w:val="00B67377"/>
    <w:pPr>
      <w:spacing w:after="120"/>
    </w:pPr>
  </w:style>
  <w:style w:type="character" w:customStyle="1" w:styleId="af1">
    <w:name w:val="Основной текст Знак"/>
    <w:link w:val="af0"/>
    <w:rsid w:val="00B67377"/>
    <w:rPr>
      <w:sz w:val="22"/>
      <w:szCs w:val="22"/>
      <w:lang w:eastAsia="en-US"/>
    </w:rPr>
  </w:style>
  <w:style w:type="paragraph" w:styleId="af2">
    <w:name w:val="No Spacing"/>
    <w:uiPriority w:val="1"/>
    <w:qFormat/>
    <w:rsid w:val="00FB013D"/>
    <w:rPr>
      <w:rFonts w:ascii="Times New Roman" w:hAnsi="Times New Roman"/>
      <w:sz w:val="28"/>
      <w:szCs w:val="22"/>
      <w:lang w:eastAsia="en-US"/>
    </w:rPr>
  </w:style>
  <w:style w:type="character" w:styleId="af3">
    <w:name w:val="Placeholder Text"/>
    <w:uiPriority w:val="99"/>
    <w:semiHidden/>
    <w:rsid w:val="00E13E64"/>
    <w:rPr>
      <w:color w:val="808080"/>
    </w:rPr>
  </w:style>
  <w:style w:type="paragraph" w:styleId="af4">
    <w:name w:val="List Paragraph"/>
    <w:basedOn w:val="a"/>
    <w:uiPriority w:val="34"/>
    <w:qFormat/>
    <w:rsid w:val="0088583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header"/>
    <w:basedOn w:val="a"/>
    <w:link w:val="af6"/>
    <w:uiPriority w:val="99"/>
    <w:unhideWhenUsed/>
    <w:rsid w:val="00BB7C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B7C31"/>
    <w:rPr>
      <w:sz w:val="22"/>
      <w:szCs w:val="22"/>
      <w:lang w:eastAsia="en-US"/>
    </w:rPr>
  </w:style>
  <w:style w:type="table" w:customStyle="1" w:styleId="13">
    <w:name w:val="Сетка таблицы1"/>
    <w:basedOn w:val="a1"/>
    <w:next w:val="a8"/>
    <w:rsid w:val="00BB7C3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590DDB"/>
    <w:rPr>
      <w:rFonts w:ascii="Times New Roman" w:hAnsi="Times New Roman"/>
      <w:sz w:val="28"/>
      <w:szCs w:val="28"/>
    </w:rPr>
  </w:style>
  <w:style w:type="paragraph" w:customStyle="1" w:styleId="af7">
    <w:name w:val="Штамп"/>
    <w:basedOn w:val="a"/>
    <w:rsid w:val="00617860"/>
    <w:pPr>
      <w:spacing w:after="0" w:line="240" w:lineRule="auto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  <w:style w:type="character" w:styleId="af8">
    <w:name w:val="FollowedHyperlink"/>
    <w:basedOn w:val="a0"/>
    <w:uiPriority w:val="99"/>
    <w:semiHidden/>
    <w:unhideWhenUsed/>
    <w:rsid w:val="00006EE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707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3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6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8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1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6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06.wmf"/><Relationship Id="rId304" Type="http://schemas.openxmlformats.org/officeDocument/2006/relationships/oleObject" Target="embeddings/oleObject18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theme" Target="theme/theme1.xml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4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50.bin"/><Relationship Id="rId281" Type="http://schemas.openxmlformats.org/officeDocument/2006/relationships/oleObject" Target="embeddings/oleObject17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61.bin"/><Relationship Id="rId292" Type="http://schemas.openxmlformats.org/officeDocument/2006/relationships/image" Target="media/image107.png"/><Relationship Id="rId306" Type="http://schemas.openxmlformats.org/officeDocument/2006/relationships/oleObject" Target="embeddings/oleObject185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72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62.bin"/><Relationship Id="rId293" Type="http://schemas.openxmlformats.org/officeDocument/2006/relationships/image" Target="media/image108.wmf"/><Relationship Id="rId307" Type="http://schemas.openxmlformats.org/officeDocument/2006/relationships/image" Target="media/image11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73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7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64.bin"/><Relationship Id="rId295" Type="http://schemas.openxmlformats.org/officeDocument/2006/relationships/image" Target="media/image109.wmf"/><Relationship Id="rId309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54.bin"/><Relationship Id="rId285" Type="http://schemas.openxmlformats.org/officeDocument/2006/relationships/oleObject" Target="embeddings/oleObject17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8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65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5.bin"/><Relationship Id="rId286" Type="http://schemas.openxmlformats.org/officeDocument/2006/relationships/image" Target="media/image10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1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0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1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76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8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81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8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7.bin"/><Relationship Id="rId288" Type="http://schemas.openxmlformats.org/officeDocument/2006/relationships/image" Target="media/image10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8.bin"/><Relationship Id="rId303" Type="http://schemas.openxmlformats.org/officeDocument/2006/relationships/image" Target="media/image11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7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fontTable" Target="fontTable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5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78.bin"/><Relationship Id="rId305" Type="http://schemas.openxmlformats.org/officeDocument/2006/relationships/image" Target="media/image11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C7531-358B-4E2E-BDE0-EABB778A4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40</Pages>
  <Words>5615</Words>
  <Characters>32008</Characters>
  <Application>Microsoft Office Word</Application>
  <DocSecurity>0</DocSecurity>
  <Lines>266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rtsiom Kharkevich</cp:lastModifiedBy>
  <cp:revision>36</cp:revision>
  <cp:lastPrinted>2012-04-22T09:19:00Z</cp:lastPrinted>
  <dcterms:created xsi:type="dcterms:W3CDTF">2021-12-11T19:48:00Z</dcterms:created>
  <dcterms:modified xsi:type="dcterms:W3CDTF">2021-12-27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